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ECE934" w14:textId="77777777" w:rsidR="00AC1953" w:rsidRDefault="00AC1953" w:rsidP="00BA548E">
      <w:pPr>
        <w:spacing w:line="240" w:lineRule="auto"/>
      </w:pPr>
    </w:p>
    <w:p w14:paraId="1DF6D28B" w14:textId="77777777" w:rsidR="007B7267" w:rsidRDefault="007B7267" w:rsidP="00BA548E">
      <w:pPr>
        <w:spacing w:line="240" w:lineRule="auto"/>
      </w:pPr>
    </w:p>
    <w:p w14:paraId="4A6AFE74" w14:textId="51C9B1B8" w:rsidR="00AC1953" w:rsidRDefault="004E35C6" w:rsidP="00BA548E">
      <w:pPr>
        <w:pStyle w:val="PargrafodaLista"/>
        <w:numPr>
          <w:ilvl w:val="0"/>
          <w:numId w:val="3"/>
        </w:numPr>
        <w:ind w:left="567" w:hanging="567"/>
        <w:rPr>
          <w:rFonts w:cs="Arial"/>
        </w:rPr>
      </w:pPr>
      <w:r w:rsidRPr="00FF12BD">
        <w:rPr>
          <w:rFonts w:cs="Arial"/>
        </w:rPr>
        <w:t>Considera as</w:t>
      </w:r>
      <w:r w:rsidR="009E5E70" w:rsidRPr="00FF12BD">
        <w:rPr>
          <w:rFonts w:cs="Arial"/>
        </w:rPr>
        <w:t xml:space="preserve"> frações representadas</w:t>
      </w:r>
      <w:r w:rsidR="009E5E70">
        <w:rPr>
          <w:rFonts w:cs="Arial"/>
        </w:rPr>
        <w:t xml:space="preserve"> </w:t>
      </w:r>
      <w:r w:rsidR="00C51441">
        <w:rPr>
          <w:rFonts w:cs="Arial"/>
        </w:rPr>
        <w:t>nos</w:t>
      </w:r>
      <w:r w:rsidR="009E5E70">
        <w:rPr>
          <w:rFonts w:cs="Arial"/>
        </w:rPr>
        <w:t xml:space="preserve"> cartões.</w:t>
      </w:r>
    </w:p>
    <w:p w14:paraId="4A948462" w14:textId="7533938F" w:rsidR="009E5E70" w:rsidRDefault="007C23E2" w:rsidP="007C23E2">
      <w:pPr>
        <w:pStyle w:val="PargrafodaLista"/>
        <w:ind w:firstLine="0"/>
        <w:jc w:val="center"/>
        <w:rPr>
          <w:rFonts w:cs="Arial"/>
        </w:rPr>
      </w:pPr>
      <w:r>
        <w:rPr>
          <w:rFonts w:cs="Arial"/>
          <w:noProof/>
        </w:rPr>
        <w:drawing>
          <wp:inline distT="0" distB="0" distL="0" distR="0" wp14:anchorId="56B0C4AB" wp14:editId="7D93F47A">
            <wp:extent cx="4715266" cy="755906"/>
            <wp:effectExtent l="0" t="0" r="0" b="6350"/>
            <wp:docPr id="761361045" name="Imagem 1" descr="Uma imagem com captura de ecrã, Tipo de letr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1361045" name="Imagem 1" descr="Uma imagem com captura de ecrã, Tipo de letra&#10;&#10;Descrição gerada automaticamente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5266" cy="755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071258" w14:textId="3AAD7E2B" w:rsidR="009E5E70" w:rsidRDefault="007C23E2" w:rsidP="007C23E2">
      <w:pPr>
        <w:pStyle w:val="PargrafodaLista"/>
      </w:pPr>
      <w:r>
        <w:tab/>
      </w:r>
      <w:r w:rsidR="009E5E70">
        <w:t>Completa a tabela com a letra do cartão correspondente.</w:t>
      </w:r>
    </w:p>
    <w:tbl>
      <w:tblPr>
        <w:tblStyle w:val="TabelacomGrelha"/>
        <w:tblW w:w="8505" w:type="dxa"/>
        <w:tblInd w:w="562" w:type="dxa"/>
        <w:tblLook w:val="04A0" w:firstRow="1" w:lastRow="0" w:firstColumn="1" w:lastColumn="0" w:noHBand="0" w:noVBand="1"/>
      </w:tblPr>
      <w:tblGrid>
        <w:gridCol w:w="2868"/>
        <w:gridCol w:w="2874"/>
        <w:gridCol w:w="2763"/>
      </w:tblGrid>
      <w:tr w:rsidR="007C23E2" w14:paraId="3A509861" w14:textId="77777777" w:rsidTr="00044EED">
        <w:trPr>
          <w:trHeight w:val="397"/>
        </w:trPr>
        <w:tc>
          <w:tcPr>
            <w:tcW w:w="5742" w:type="dxa"/>
            <w:gridSpan w:val="2"/>
            <w:shd w:val="clear" w:color="auto" w:fill="D8E3EB"/>
            <w:vAlign w:val="center"/>
          </w:tcPr>
          <w:p w14:paraId="449DB47C" w14:textId="2A3A9C7F" w:rsidR="007C23E2" w:rsidRPr="007C23E2" w:rsidRDefault="00FB7839" w:rsidP="007C23E2">
            <w:pPr>
              <w:pStyle w:val="PargrafodaLista"/>
              <w:spacing w:line="240" w:lineRule="auto"/>
              <w:ind w:left="0" w:firstLine="0"/>
              <w:jc w:val="center"/>
              <w:rPr>
                <w:rFonts w:cs="Arial"/>
                <w:b/>
                <w:bCs/>
              </w:rPr>
            </w:pPr>
            <w:r>
              <w:rPr>
                <w:rFonts w:cs="Arial"/>
                <w:b/>
                <w:bCs/>
              </w:rPr>
              <w:t>Corresponde a d</w:t>
            </w:r>
            <w:r w:rsidR="007C23E2" w:rsidRPr="007C23E2">
              <w:rPr>
                <w:rFonts w:cs="Arial"/>
                <w:b/>
                <w:bCs/>
              </w:rPr>
              <w:t>ízima</w:t>
            </w:r>
          </w:p>
        </w:tc>
        <w:tc>
          <w:tcPr>
            <w:tcW w:w="2763" w:type="dxa"/>
            <w:shd w:val="clear" w:color="auto" w:fill="D8E3EB"/>
            <w:vAlign w:val="center"/>
          </w:tcPr>
          <w:p w14:paraId="7121D761" w14:textId="4756047B" w:rsidR="007C23E2" w:rsidRPr="007C23E2" w:rsidRDefault="007C23E2" w:rsidP="007C23E2">
            <w:pPr>
              <w:pStyle w:val="PargrafodaLista"/>
              <w:spacing w:line="240" w:lineRule="auto"/>
              <w:ind w:left="0" w:firstLine="0"/>
              <w:jc w:val="center"/>
              <w:rPr>
                <w:rFonts w:cs="Arial"/>
                <w:b/>
                <w:bCs/>
              </w:rPr>
            </w:pPr>
            <w:r w:rsidRPr="007C23E2">
              <w:rPr>
                <w:rFonts w:cs="Arial"/>
                <w:b/>
                <w:bCs/>
              </w:rPr>
              <w:t>Letra do cartão</w:t>
            </w:r>
          </w:p>
        </w:tc>
      </w:tr>
      <w:tr w:rsidR="004057FF" w14:paraId="686533F2" w14:textId="77777777" w:rsidTr="00044EED">
        <w:trPr>
          <w:trHeight w:val="397"/>
        </w:trPr>
        <w:tc>
          <w:tcPr>
            <w:tcW w:w="2868" w:type="dxa"/>
            <w:vMerge w:val="restart"/>
            <w:shd w:val="clear" w:color="auto" w:fill="auto"/>
            <w:vAlign w:val="center"/>
          </w:tcPr>
          <w:p w14:paraId="40F289B2" w14:textId="58331771" w:rsidR="004057FF" w:rsidRPr="007C23E2" w:rsidRDefault="00F750DE" w:rsidP="007C23E2">
            <w:pPr>
              <w:pStyle w:val="PargrafodaLista"/>
              <w:spacing w:line="240" w:lineRule="auto"/>
              <w:ind w:left="0" w:firstLine="0"/>
              <w:jc w:val="center"/>
              <w:rPr>
                <w:rFonts w:cs="Arial"/>
                <w:b/>
                <w:bCs/>
              </w:rPr>
            </w:pPr>
            <w:r>
              <w:rPr>
                <w:rFonts w:cs="Arial"/>
                <w:b/>
                <w:bCs/>
              </w:rPr>
              <w:t>f</w:t>
            </w:r>
            <w:r w:rsidR="004057FF" w:rsidRPr="007C23E2">
              <w:rPr>
                <w:rFonts w:cs="Arial"/>
                <w:b/>
                <w:bCs/>
              </w:rPr>
              <w:t>inita</w:t>
            </w:r>
          </w:p>
        </w:tc>
        <w:tc>
          <w:tcPr>
            <w:tcW w:w="2874" w:type="dxa"/>
            <w:vAlign w:val="center"/>
          </w:tcPr>
          <w:p w14:paraId="33993DF1" w14:textId="75FB4FF0" w:rsidR="004057FF" w:rsidRDefault="00F750DE" w:rsidP="007C23E2">
            <w:pPr>
              <w:pStyle w:val="PargrafodaLista"/>
              <w:spacing w:line="240" w:lineRule="auto"/>
              <w:ind w:left="0" w:firstLine="0"/>
              <w:jc w:val="center"/>
              <w:rPr>
                <w:rFonts w:cs="Arial"/>
              </w:rPr>
            </w:pPr>
            <w:r>
              <w:rPr>
                <w:rFonts w:cs="Arial"/>
              </w:rPr>
              <w:t>c</w:t>
            </w:r>
            <w:r w:rsidR="004057FF">
              <w:rPr>
                <w:rFonts w:cs="Arial"/>
              </w:rPr>
              <w:t xml:space="preserve">om uma </w:t>
            </w:r>
            <w:r w:rsidR="004057FF" w:rsidRPr="00A833D3">
              <w:rPr>
                <w:rFonts w:cs="Arial"/>
              </w:rPr>
              <w:t>ca</w:t>
            </w:r>
            <w:r w:rsidR="00A03DBB" w:rsidRPr="00A833D3">
              <w:rPr>
                <w:rFonts w:cs="Arial"/>
              </w:rPr>
              <w:t>s</w:t>
            </w:r>
            <w:r w:rsidR="004057FF" w:rsidRPr="00A833D3">
              <w:rPr>
                <w:rFonts w:cs="Arial"/>
              </w:rPr>
              <w:t>a</w:t>
            </w:r>
            <w:r w:rsidR="004057FF">
              <w:rPr>
                <w:rFonts w:cs="Arial"/>
              </w:rPr>
              <w:t xml:space="preserve"> decimal</w:t>
            </w:r>
          </w:p>
        </w:tc>
        <w:tc>
          <w:tcPr>
            <w:tcW w:w="2763" w:type="dxa"/>
            <w:vAlign w:val="center"/>
          </w:tcPr>
          <w:p w14:paraId="18EA1CF2" w14:textId="77777777" w:rsidR="004057FF" w:rsidRPr="007C23E2" w:rsidRDefault="004057FF" w:rsidP="00BE5BDD">
            <w:pPr>
              <w:spacing w:line="240" w:lineRule="auto"/>
              <w:jc w:val="center"/>
              <w:rPr>
                <w:rFonts w:cs="Arial"/>
              </w:rPr>
            </w:pPr>
          </w:p>
        </w:tc>
      </w:tr>
      <w:tr w:rsidR="004057FF" w14:paraId="437D5BE3" w14:textId="77777777" w:rsidTr="00044EED">
        <w:trPr>
          <w:trHeight w:val="397"/>
        </w:trPr>
        <w:tc>
          <w:tcPr>
            <w:tcW w:w="2868" w:type="dxa"/>
            <w:vMerge/>
            <w:shd w:val="clear" w:color="auto" w:fill="auto"/>
            <w:vAlign w:val="center"/>
          </w:tcPr>
          <w:p w14:paraId="0D86C86C" w14:textId="77777777" w:rsidR="004057FF" w:rsidRPr="007C23E2" w:rsidRDefault="004057FF" w:rsidP="007C23E2">
            <w:pPr>
              <w:pStyle w:val="PargrafodaLista"/>
              <w:spacing w:line="240" w:lineRule="auto"/>
              <w:ind w:left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2874" w:type="dxa"/>
            <w:vAlign w:val="center"/>
          </w:tcPr>
          <w:p w14:paraId="06C3943B" w14:textId="58EF4138" w:rsidR="004057FF" w:rsidRDefault="00F750DE" w:rsidP="007C23E2">
            <w:pPr>
              <w:pStyle w:val="PargrafodaLista"/>
              <w:spacing w:line="240" w:lineRule="auto"/>
              <w:ind w:left="0" w:firstLine="0"/>
              <w:jc w:val="center"/>
              <w:rPr>
                <w:rFonts w:cs="Arial"/>
              </w:rPr>
            </w:pPr>
            <w:r>
              <w:rPr>
                <w:rFonts w:cs="Arial"/>
              </w:rPr>
              <w:t>c</w:t>
            </w:r>
            <w:r w:rsidR="004057FF">
              <w:rPr>
                <w:rFonts w:cs="Arial"/>
              </w:rPr>
              <w:t>om duas casas decimais</w:t>
            </w:r>
          </w:p>
        </w:tc>
        <w:tc>
          <w:tcPr>
            <w:tcW w:w="2763" w:type="dxa"/>
            <w:vAlign w:val="center"/>
          </w:tcPr>
          <w:p w14:paraId="181A495E" w14:textId="77777777" w:rsidR="004057FF" w:rsidRDefault="004057FF" w:rsidP="00BE5BDD">
            <w:pPr>
              <w:pStyle w:val="PargrafodaLista"/>
              <w:spacing w:line="240" w:lineRule="auto"/>
              <w:ind w:left="0"/>
              <w:jc w:val="center"/>
              <w:rPr>
                <w:rFonts w:cs="Arial"/>
              </w:rPr>
            </w:pPr>
          </w:p>
        </w:tc>
      </w:tr>
      <w:tr w:rsidR="004057FF" w14:paraId="5D78C7A2" w14:textId="77777777" w:rsidTr="00044EED">
        <w:trPr>
          <w:trHeight w:val="397"/>
        </w:trPr>
        <w:tc>
          <w:tcPr>
            <w:tcW w:w="2868" w:type="dxa"/>
            <w:vMerge w:val="restart"/>
            <w:shd w:val="clear" w:color="auto" w:fill="auto"/>
            <w:vAlign w:val="center"/>
          </w:tcPr>
          <w:p w14:paraId="3B3AEAE8" w14:textId="05608A1F" w:rsidR="004057FF" w:rsidRPr="007C23E2" w:rsidRDefault="00F750DE" w:rsidP="007C23E2">
            <w:pPr>
              <w:pStyle w:val="PargrafodaLista"/>
              <w:spacing w:line="240" w:lineRule="auto"/>
              <w:ind w:left="0" w:firstLine="0"/>
              <w:jc w:val="center"/>
              <w:rPr>
                <w:rFonts w:cs="Arial"/>
                <w:b/>
                <w:bCs/>
              </w:rPr>
            </w:pPr>
            <w:r>
              <w:rPr>
                <w:rFonts w:cs="Arial"/>
                <w:b/>
                <w:bCs/>
              </w:rPr>
              <w:t>i</w:t>
            </w:r>
            <w:r w:rsidR="004057FF" w:rsidRPr="007C23E2">
              <w:rPr>
                <w:rFonts w:cs="Arial"/>
                <w:b/>
                <w:bCs/>
              </w:rPr>
              <w:t>nfinita periódica</w:t>
            </w:r>
          </w:p>
        </w:tc>
        <w:tc>
          <w:tcPr>
            <w:tcW w:w="2874" w:type="dxa"/>
            <w:vAlign w:val="center"/>
          </w:tcPr>
          <w:p w14:paraId="5E529F25" w14:textId="0EC80C65" w:rsidR="004057FF" w:rsidRDefault="00F750DE" w:rsidP="007C23E2">
            <w:pPr>
              <w:pStyle w:val="PargrafodaLista"/>
              <w:spacing w:line="240" w:lineRule="auto"/>
              <w:ind w:left="0" w:firstLine="0"/>
              <w:jc w:val="center"/>
              <w:rPr>
                <w:rFonts w:cs="Arial"/>
              </w:rPr>
            </w:pPr>
            <w:r>
              <w:rPr>
                <w:rFonts w:cs="Arial"/>
              </w:rPr>
              <w:t>p</w:t>
            </w:r>
            <w:r w:rsidR="004057FF">
              <w:rPr>
                <w:rFonts w:cs="Arial"/>
              </w:rPr>
              <w:t>ura</w:t>
            </w:r>
          </w:p>
        </w:tc>
        <w:tc>
          <w:tcPr>
            <w:tcW w:w="2763" w:type="dxa"/>
            <w:vAlign w:val="center"/>
          </w:tcPr>
          <w:p w14:paraId="22B0389E" w14:textId="77777777" w:rsidR="004057FF" w:rsidRDefault="004057FF" w:rsidP="00BE5BDD">
            <w:pPr>
              <w:pStyle w:val="PargrafodaLista"/>
              <w:spacing w:line="240" w:lineRule="auto"/>
              <w:ind w:left="0"/>
              <w:jc w:val="center"/>
              <w:rPr>
                <w:rFonts w:cs="Arial"/>
              </w:rPr>
            </w:pPr>
          </w:p>
        </w:tc>
      </w:tr>
      <w:tr w:rsidR="004057FF" w14:paraId="2810D902" w14:textId="77777777" w:rsidTr="00044EED">
        <w:trPr>
          <w:trHeight w:val="397"/>
        </w:trPr>
        <w:tc>
          <w:tcPr>
            <w:tcW w:w="2868" w:type="dxa"/>
            <w:vMerge/>
            <w:shd w:val="clear" w:color="auto" w:fill="auto"/>
            <w:vAlign w:val="center"/>
          </w:tcPr>
          <w:p w14:paraId="7D8F8191" w14:textId="77777777" w:rsidR="004057FF" w:rsidRDefault="004057FF" w:rsidP="007C23E2">
            <w:pPr>
              <w:pStyle w:val="PargrafodaLista"/>
              <w:spacing w:line="240" w:lineRule="auto"/>
              <w:ind w:left="0"/>
              <w:jc w:val="center"/>
              <w:rPr>
                <w:rFonts w:cs="Arial"/>
              </w:rPr>
            </w:pPr>
          </w:p>
        </w:tc>
        <w:tc>
          <w:tcPr>
            <w:tcW w:w="2874" w:type="dxa"/>
            <w:vAlign w:val="center"/>
          </w:tcPr>
          <w:p w14:paraId="056A9137" w14:textId="58E98A60" w:rsidR="004057FF" w:rsidRDefault="00F750DE" w:rsidP="007C23E2">
            <w:pPr>
              <w:pStyle w:val="PargrafodaLista"/>
              <w:spacing w:line="240" w:lineRule="auto"/>
              <w:ind w:left="0" w:firstLine="0"/>
              <w:jc w:val="center"/>
              <w:rPr>
                <w:rFonts w:cs="Arial"/>
              </w:rPr>
            </w:pPr>
            <w:r>
              <w:rPr>
                <w:rFonts w:cs="Arial"/>
              </w:rPr>
              <w:t>c</w:t>
            </w:r>
            <w:r w:rsidR="004057FF">
              <w:rPr>
                <w:rFonts w:cs="Arial"/>
              </w:rPr>
              <w:t>omposta</w:t>
            </w:r>
          </w:p>
        </w:tc>
        <w:tc>
          <w:tcPr>
            <w:tcW w:w="2763" w:type="dxa"/>
            <w:vAlign w:val="center"/>
          </w:tcPr>
          <w:p w14:paraId="64519011" w14:textId="77777777" w:rsidR="004057FF" w:rsidRDefault="004057FF" w:rsidP="00BE5BDD">
            <w:pPr>
              <w:pStyle w:val="PargrafodaLista"/>
              <w:spacing w:line="240" w:lineRule="auto"/>
              <w:ind w:left="0"/>
              <w:jc w:val="center"/>
              <w:rPr>
                <w:rFonts w:cs="Arial"/>
              </w:rPr>
            </w:pPr>
          </w:p>
        </w:tc>
      </w:tr>
    </w:tbl>
    <w:p w14:paraId="0BDE0128" w14:textId="77777777" w:rsidR="009E5E70" w:rsidRPr="009E5E70" w:rsidRDefault="009E5E70" w:rsidP="009E5E70">
      <w:pPr>
        <w:pStyle w:val="PargrafodaLista"/>
        <w:ind w:left="790"/>
        <w:jc w:val="both"/>
        <w:rPr>
          <w:rFonts w:cs="Arial"/>
        </w:rPr>
      </w:pPr>
    </w:p>
    <w:p w14:paraId="76090B51" w14:textId="77A6D4F5" w:rsidR="005C503D" w:rsidRPr="00251B65" w:rsidRDefault="009B4041" w:rsidP="00BA548E">
      <w:pPr>
        <w:pStyle w:val="PargrafodaLista"/>
        <w:numPr>
          <w:ilvl w:val="0"/>
          <w:numId w:val="3"/>
        </w:numPr>
        <w:ind w:left="567" w:hanging="567"/>
        <w:rPr>
          <w:rFonts w:cs="Arial"/>
        </w:rPr>
      </w:pPr>
      <w:r>
        <w:rPr>
          <w:rFonts w:cs="Arial"/>
        </w:rPr>
        <w:t xml:space="preserve">Considera o número </w:t>
      </w:r>
      <w:r w:rsidR="006058F9" w:rsidRPr="006058F9">
        <w:rPr>
          <w:position w:val="-22"/>
        </w:rPr>
        <w:object w:dxaOrig="2360" w:dyaOrig="580" w14:anchorId="20779B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05pt;height:29.3pt" o:ole="">
            <v:imagedata r:id="rId9" o:title=""/>
          </v:shape>
          <o:OLEObject Type="Embed" ProgID="Equation.DSMT4" ShapeID="_x0000_i1025" DrawAspect="Content" ObjectID="_1758609412" r:id="rId10"/>
        </w:object>
      </w:r>
      <w:r>
        <w:t>.</w:t>
      </w:r>
    </w:p>
    <w:p w14:paraId="594523C5" w14:textId="5145655C" w:rsidR="009B4041" w:rsidRDefault="009B4041" w:rsidP="00BA548E">
      <w:pPr>
        <w:pStyle w:val="Alneas"/>
        <w:jc w:val="left"/>
      </w:pPr>
      <w:r>
        <w:rPr>
          <w:b/>
          <w:bCs/>
        </w:rPr>
        <w:t>2.1.</w:t>
      </w:r>
      <w:r>
        <w:tab/>
      </w:r>
      <w:r w:rsidRPr="00FF12BD">
        <w:t>Seleciona a opção que</w:t>
      </w:r>
      <w:r w:rsidR="00251B65" w:rsidRPr="00FF12BD">
        <w:t xml:space="preserve"> representa</w:t>
      </w:r>
      <w:r w:rsidRPr="00FF12BD">
        <w:t xml:space="preserve"> o número </w:t>
      </w:r>
      <w:r w:rsidRPr="00FF12BD">
        <w:rPr>
          <w:i/>
          <w:iCs/>
        </w:rPr>
        <w:t>a</w:t>
      </w:r>
      <w:r w:rsidRPr="00FF12BD">
        <w:t>.</w:t>
      </w:r>
    </w:p>
    <w:tbl>
      <w:tblPr>
        <w:tblStyle w:val="TabelacomGrelha"/>
        <w:tblW w:w="0" w:type="auto"/>
        <w:tblInd w:w="11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77"/>
        <w:gridCol w:w="1993"/>
        <w:gridCol w:w="1983"/>
        <w:gridCol w:w="1983"/>
      </w:tblGrid>
      <w:tr w:rsidR="006058F9" w14:paraId="0A6C7030" w14:textId="77777777" w:rsidTr="0087354D">
        <w:tc>
          <w:tcPr>
            <w:tcW w:w="2265" w:type="dxa"/>
          </w:tcPr>
          <w:p w14:paraId="48FAAACA" w14:textId="2EF196E0" w:rsidR="0087354D" w:rsidRDefault="0087354D" w:rsidP="0087354D">
            <w:pPr>
              <w:pStyle w:val="Alneas"/>
              <w:spacing w:after="160"/>
              <w:ind w:left="0" w:firstLine="0"/>
              <w:jc w:val="left"/>
            </w:pPr>
            <w:r w:rsidRPr="00CD173B">
              <w:rPr>
                <w:b/>
                <w:bCs/>
              </w:rPr>
              <w:t xml:space="preserve">A. </w:t>
            </w:r>
            <w:r w:rsidR="006058F9" w:rsidRPr="006058F9">
              <w:rPr>
                <w:position w:val="-14"/>
              </w:rPr>
              <w:object w:dxaOrig="1060" w:dyaOrig="400" w14:anchorId="2284292C">
                <v:shape id="_x0000_i1026" type="#_x0000_t75" style="width:53.6pt;height:20.1pt" o:ole="">
                  <v:imagedata r:id="rId11" o:title=""/>
                </v:shape>
                <o:OLEObject Type="Embed" ProgID="Equation.DSMT4" ShapeID="_x0000_i1026" DrawAspect="Content" ObjectID="_1758609413" r:id="rId12"/>
              </w:object>
            </w:r>
          </w:p>
        </w:tc>
        <w:tc>
          <w:tcPr>
            <w:tcW w:w="2265" w:type="dxa"/>
          </w:tcPr>
          <w:p w14:paraId="5376DDB3" w14:textId="5AFD9518" w:rsidR="0087354D" w:rsidRDefault="0087354D" w:rsidP="0087354D">
            <w:pPr>
              <w:pStyle w:val="Alneas"/>
              <w:spacing w:after="160"/>
              <w:ind w:left="0" w:firstLine="0"/>
              <w:jc w:val="left"/>
            </w:pPr>
            <w:r w:rsidRPr="00CD173B">
              <w:rPr>
                <w:b/>
                <w:bCs/>
              </w:rPr>
              <w:t>B.</w:t>
            </w:r>
            <w:r>
              <w:t xml:space="preserve"> </w:t>
            </w:r>
            <w:r w:rsidR="006058F9" w:rsidRPr="006058F9">
              <w:rPr>
                <w:position w:val="-14"/>
              </w:rPr>
              <w:object w:dxaOrig="1120" w:dyaOrig="400" w14:anchorId="0DC24FAD">
                <v:shape id="_x0000_i1027" type="#_x0000_t75" style="width:56.1pt;height:20.1pt" o:ole="">
                  <v:imagedata r:id="rId13" o:title=""/>
                </v:shape>
                <o:OLEObject Type="Embed" ProgID="Equation.DSMT4" ShapeID="_x0000_i1027" DrawAspect="Content" ObjectID="_1758609414" r:id="rId14"/>
              </w:object>
            </w:r>
          </w:p>
        </w:tc>
        <w:tc>
          <w:tcPr>
            <w:tcW w:w="2265" w:type="dxa"/>
          </w:tcPr>
          <w:p w14:paraId="1223FF76" w14:textId="0C990AE5" w:rsidR="0087354D" w:rsidRDefault="0087354D" w:rsidP="0087354D">
            <w:pPr>
              <w:pStyle w:val="Alneas"/>
              <w:spacing w:after="160"/>
              <w:ind w:left="0" w:firstLine="0"/>
              <w:jc w:val="left"/>
            </w:pPr>
            <w:r w:rsidRPr="00CD173B">
              <w:rPr>
                <w:b/>
                <w:bCs/>
              </w:rPr>
              <w:t>C.</w:t>
            </w:r>
            <w:r>
              <w:t xml:space="preserve"> </w:t>
            </w:r>
            <w:bookmarkStart w:id="0" w:name="MTBlankEqn"/>
            <w:r w:rsidR="006058F9" w:rsidRPr="006058F9">
              <w:rPr>
                <w:position w:val="-14"/>
              </w:rPr>
              <w:object w:dxaOrig="1100" w:dyaOrig="400" w14:anchorId="76635494">
                <v:shape id="_x0000_i1028" type="#_x0000_t75" style="width:54.4pt;height:20.1pt" o:ole="">
                  <v:imagedata r:id="rId15" o:title=""/>
                </v:shape>
                <o:OLEObject Type="Embed" ProgID="Equation.DSMT4" ShapeID="_x0000_i1028" DrawAspect="Content" ObjectID="_1758609415" r:id="rId16"/>
              </w:object>
            </w:r>
            <w:bookmarkEnd w:id="0"/>
          </w:p>
        </w:tc>
        <w:tc>
          <w:tcPr>
            <w:tcW w:w="2265" w:type="dxa"/>
          </w:tcPr>
          <w:p w14:paraId="0A0C06C5" w14:textId="0C739D47" w:rsidR="0087354D" w:rsidRDefault="0087354D" w:rsidP="0087354D">
            <w:pPr>
              <w:pStyle w:val="Alneas"/>
              <w:spacing w:after="160"/>
              <w:ind w:left="0" w:firstLine="0"/>
              <w:jc w:val="left"/>
            </w:pPr>
            <w:r w:rsidRPr="00CD173B">
              <w:rPr>
                <w:b/>
                <w:bCs/>
              </w:rPr>
              <w:t>D.</w:t>
            </w:r>
            <w:r>
              <w:t xml:space="preserve"> </w:t>
            </w:r>
            <w:r w:rsidR="006058F9" w:rsidRPr="006058F9">
              <w:rPr>
                <w:position w:val="-14"/>
              </w:rPr>
              <w:object w:dxaOrig="1100" w:dyaOrig="400" w14:anchorId="714C3E34">
                <v:shape id="_x0000_i1029" type="#_x0000_t75" style="width:54.4pt;height:20.1pt" o:ole="">
                  <v:imagedata r:id="rId17" o:title=""/>
                </v:shape>
                <o:OLEObject Type="Embed" ProgID="Equation.DSMT4" ShapeID="_x0000_i1029" DrawAspect="Content" ObjectID="_1758609416" r:id="rId18"/>
              </w:object>
            </w:r>
          </w:p>
        </w:tc>
      </w:tr>
    </w:tbl>
    <w:p w14:paraId="3ADD22AA" w14:textId="44BC823B" w:rsidR="009B4041" w:rsidRDefault="009B4041" w:rsidP="00BA548E">
      <w:pPr>
        <w:pStyle w:val="Alneas"/>
        <w:jc w:val="left"/>
      </w:pPr>
      <w:r>
        <w:rPr>
          <w:b/>
          <w:bCs/>
        </w:rPr>
        <w:t>2.2.</w:t>
      </w:r>
      <w:r>
        <w:rPr>
          <w:b/>
          <w:bCs/>
        </w:rPr>
        <w:tab/>
      </w:r>
      <w:r w:rsidR="002B3F92">
        <w:t xml:space="preserve">Escreve o valor arredondado às centésimas do número </w:t>
      </w:r>
      <w:r w:rsidR="002B3F92">
        <w:rPr>
          <w:i/>
          <w:iCs/>
        </w:rPr>
        <w:t>a</w:t>
      </w:r>
      <w:r w:rsidR="002B3F92">
        <w:t>.</w:t>
      </w:r>
    </w:p>
    <w:p w14:paraId="7268BB7C" w14:textId="77777777" w:rsidR="00251B65" w:rsidRPr="002B3F92" w:rsidRDefault="00251B65" w:rsidP="009B4041">
      <w:pPr>
        <w:ind w:left="790"/>
        <w:jc w:val="both"/>
        <w:rPr>
          <w:rFonts w:cs="Arial"/>
        </w:rPr>
      </w:pPr>
    </w:p>
    <w:p w14:paraId="54379917" w14:textId="4593BA28" w:rsidR="002B3F92" w:rsidRDefault="00490400" w:rsidP="00BA548E">
      <w:pPr>
        <w:pStyle w:val="PargrafodaLista"/>
        <w:numPr>
          <w:ilvl w:val="0"/>
          <w:numId w:val="3"/>
        </w:numPr>
        <w:ind w:left="567" w:hanging="567"/>
        <w:rPr>
          <w:rFonts w:cs="Arial"/>
        </w:rPr>
      </w:pPr>
      <w:r>
        <w:rPr>
          <w:rFonts w:cs="Arial"/>
        </w:rPr>
        <w:t>Na figura está representada a reta numérica</w:t>
      </w:r>
      <w:r w:rsidR="002F59A0">
        <w:rPr>
          <w:rFonts w:cs="Arial"/>
        </w:rPr>
        <w:t xml:space="preserve">, na qual foi assinalado o </w:t>
      </w:r>
      <w:r w:rsidR="00A833D3">
        <w:rPr>
          <w:rFonts w:cs="Arial"/>
        </w:rPr>
        <w:t xml:space="preserve">ponto </w:t>
      </w:r>
      <w:r w:rsidR="00A833D3" w:rsidRPr="00643B0C">
        <w:rPr>
          <w:rFonts w:cs="Arial"/>
          <w:i/>
          <w:iCs/>
        </w:rPr>
        <w:t>A</w:t>
      </w:r>
      <w:r w:rsidR="002B3F92">
        <w:rPr>
          <w:rFonts w:cs="Arial"/>
        </w:rPr>
        <w:t>.</w:t>
      </w:r>
    </w:p>
    <w:p w14:paraId="69B16707" w14:textId="6E884545" w:rsidR="004931C7" w:rsidRDefault="00EF50C5" w:rsidP="00EF50C5">
      <w:pPr>
        <w:pStyle w:val="PargrafodaLista"/>
        <w:ind w:firstLine="0"/>
        <w:jc w:val="center"/>
        <w:rPr>
          <w:rFonts w:cs="Arial"/>
        </w:rPr>
      </w:pPr>
      <w:r>
        <w:rPr>
          <w:rFonts w:cs="Arial"/>
          <w:noProof/>
        </w:rPr>
        <w:drawing>
          <wp:inline distT="0" distB="0" distL="0" distR="0" wp14:anchorId="2B2718F1" wp14:editId="069AD96E">
            <wp:extent cx="2526797" cy="728473"/>
            <wp:effectExtent l="0" t="0" r="6985" b="0"/>
            <wp:docPr id="995515205" name="Imagem 2" descr="Uma imagem com captura de ecrã, file, Gráfico, Paralel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5515205" name="Imagem 2" descr="Uma imagem com captura de ecrã, file, Gráfico, Paralelo&#10;&#10;Descrição gerada automaticamente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6797" cy="728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D1E6F2" w14:textId="77777777" w:rsidR="008643D9" w:rsidRDefault="008643D9" w:rsidP="004931C7">
      <w:pPr>
        <w:pStyle w:val="PargrafodaLista"/>
        <w:ind w:left="790"/>
        <w:jc w:val="both"/>
        <w:rPr>
          <w:rFonts w:cs="Arial"/>
        </w:rPr>
      </w:pPr>
    </w:p>
    <w:p w14:paraId="594D4880" w14:textId="43398332" w:rsidR="00A833D3" w:rsidRDefault="00A833D3" w:rsidP="009656F1">
      <w:pPr>
        <w:pStyle w:val="PargrafodaLista"/>
        <w:ind w:firstLine="0"/>
      </w:pPr>
      <w:r w:rsidRPr="00FF12BD">
        <w:t xml:space="preserve">Seleciona a opção que representa o </w:t>
      </w:r>
      <w:r>
        <w:t xml:space="preserve">valor exato </w:t>
      </w:r>
      <w:r w:rsidR="00643B0C">
        <w:t>da abcissa do ponto</w:t>
      </w:r>
      <w:r>
        <w:t xml:space="preserve"> </w:t>
      </w:r>
      <w:r w:rsidRPr="00AC0532">
        <w:rPr>
          <w:i/>
          <w:iCs/>
        </w:rPr>
        <w:t>A</w:t>
      </w:r>
      <w:r>
        <w:t>.</w:t>
      </w:r>
    </w:p>
    <w:tbl>
      <w:tblPr>
        <w:tblStyle w:val="TabelacomGrelha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4"/>
        <w:gridCol w:w="2123"/>
        <w:gridCol w:w="2123"/>
        <w:gridCol w:w="2123"/>
      </w:tblGrid>
      <w:tr w:rsidR="00BA548E" w14:paraId="24F1D648" w14:textId="77777777" w:rsidTr="00BA548E">
        <w:tc>
          <w:tcPr>
            <w:tcW w:w="2124" w:type="dxa"/>
          </w:tcPr>
          <w:p w14:paraId="2C365134" w14:textId="7C1A3E87" w:rsidR="00BA548E" w:rsidRDefault="00BA548E" w:rsidP="00BA548E">
            <w:r w:rsidRPr="00CD173B">
              <w:rPr>
                <w:rFonts w:cs="Arial"/>
                <w:b/>
                <w:bCs/>
              </w:rPr>
              <w:t xml:space="preserve">A. </w:t>
            </w:r>
            <w:r w:rsidR="006058F9" w:rsidRPr="006058F9">
              <w:rPr>
                <w:position w:val="-14"/>
              </w:rPr>
              <w:object w:dxaOrig="880" w:dyaOrig="400" w14:anchorId="3F551539">
                <v:shape id="_x0000_i1030" type="#_x0000_t75" style="width:44.35pt;height:20.1pt" o:ole="">
                  <v:imagedata r:id="rId20" o:title=""/>
                </v:shape>
                <o:OLEObject Type="Embed" ProgID="Equation.DSMT4" ShapeID="_x0000_i1030" DrawAspect="Content" ObjectID="_1758609417" r:id="rId21"/>
              </w:object>
            </w:r>
          </w:p>
        </w:tc>
        <w:tc>
          <w:tcPr>
            <w:tcW w:w="2123" w:type="dxa"/>
          </w:tcPr>
          <w:p w14:paraId="3AD5F1F6" w14:textId="31846018" w:rsidR="00BA548E" w:rsidRDefault="00BA548E" w:rsidP="00BA548E">
            <w:r w:rsidRPr="00CD173B">
              <w:rPr>
                <w:rFonts w:cs="Arial"/>
                <w:b/>
                <w:bCs/>
              </w:rPr>
              <w:t>B.</w:t>
            </w:r>
            <w:r>
              <w:rPr>
                <w:rFonts w:cs="Arial"/>
              </w:rPr>
              <w:t xml:space="preserve"> </w:t>
            </w:r>
            <w:r w:rsidR="006058F9" w:rsidRPr="006058F9">
              <w:rPr>
                <w:position w:val="-14"/>
              </w:rPr>
              <w:object w:dxaOrig="1020" w:dyaOrig="400" w14:anchorId="48C3AEBF">
                <v:shape id="_x0000_i1031" type="#_x0000_t75" style="width:51.05pt;height:20.1pt" o:ole="">
                  <v:imagedata r:id="rId22" o:title=""/>
                </v:shape>
                <o:OLEObject Type="Embed" ProgID="Equation.DSMT4" ShapeID="_x0000_i1031" DrawAspect="Content" ObjectID="_1758609418" r:id="rId23"/>
              </w:object>
            </w:r>
          </w:p>
        </w:tc>
        <w:tc>
          <w:tcPr>
            <w:tcW w:w="2123" w:type="dxa"/>
          </w:tcPr>
          <w:p w14:paraId="3CB03B71" w14:textId="3C58980B" w:rsidR="00BA548E" w:rsidRDefault="00BA548E" w:rsidP="00BA548E">
            <w:r w:rsidRPr="00CD173B">
              <w:rPr>
                <w:rFonts w:cs="Arial"/>
                <w:b/>
                <w:bCs/>
              </w:rPr>
              <w:t>C.</w:t>
            </w:r>
            <w:r>
              <w:rPr>
                <w:rFonts w:cs="Arial"/>
              </w:rPr>
              <w:t xml:space="preserve"> </w:t>
            </w:r>
            <w:r w:rsidR="006058F9" w:rsidRPr="006058F9">
              <w:rPr>
                <w:position w:val="-14"/>
              </w:rPr>
              <w:object w:dxaOrig="880" w:dyaOrig="400" w14:anchorId="459C0E8B">
                <v:shape id="_x0000_i1032" type="#_x0000_t75" style="width:44.35pt;height:20.1pt" o:ole="">
                  <v:imagedata r:id="rId24" o:title=""/>
                </v:shape>
                <o:OLEObject Type="Embed" ProgID="Equation.DSMT4" ShapeID="_x0000_i1032" DrawAspect="Content" ObjectID="_1758609419" r:id="rId25"/>
              </w:object>
            </w:r>
          </w:p>
        </w:tc>
        <w:tc>
          <w:tcPr>
            <w:tcW w:w="2123" w:type="dxa"/>
          </w:tcPr>
          <w:p w14:paraId="4FE5260E" w14:textId="21A77BDD" w:rsidR="00BA548E" w:rsidRDefault="00BA548E" w:rsidP="00BA548E">
            <w:r w:rsidRPr="00CD173B">
              <w:rPr>
                <w:rFonts w:cs="Arial"/>
                <w:b/>
                <w:bCs/>
              </w:rPr>
              <w:t>D.</w:t>
            </w:r>
            <w:r>
              <w:rPr>
                <w:rFonts w:cs="Arial"/>
              </w:rPr>
              <w:t xml:space="preserve"> </w:t>
            </w:r>
            <w:r w:rsidR="006058F9" w:rsidRPr="006058F9">
              <w:rPr>
                <w:position w:val="-14"/>
              </w:rPr>
              <w:object w:dxaOrig="1040" w:dyaOrig="400" w14:anchorId="27ACC933">
                <v:shape id="_x0000_i1033" type="#_x0000_t75" style="width:51.9pt;height:20.1pt" o:ole="">
                  <v:imagedata r:id="rId26" o:title=""/>
                </v:shape>
                <o:OLEObject Type="Embed" ProgID="Equation.DSMT4" ShapeID="_x0000_i1033" DrawAspect="Content" ObjectID="_1758609420" r:id="rId27"/>
              </w:object>
            </w:r>
          </w:p>
        </w:tc>
      </w:tr>
    </w:tbl>
    <w:p w14:paraId="5095FE7C" w14:textId="77777777" w:rsidR="00BA548E" w:rsidRDefault="00BA548E" w:rsidP="00BA548E">
      <w:pPr>
        <w:ind w:left="567"/>
      </w:pPr>
    </w:p>
    <w:p w14:paraId="6D55C52E" w14:textId="77777777" w:rsidR="00EF50C5" w:rsidRDefault="00EF50C5" w:rsidP="00BA548E">
      <w:pPr>
        <w:pStyle w:val="PargrafodaLista"/>
        <w:spacing w:after="0" w:line="240" w:lineRule="auto"/>
        <w:ind w:left="790"/>
        <w:jc w:val="both"/>
      </w:pPr>
    </w:p>
    <w:p w14:paraId="78E73B2C" w14:textId="77777777" w:rsidR="00646362" w:rsidRDefault="00646362" w:rsidP="00BA548E">
      <w:pPr>
        <w:pStyle w:val="PargrafodaLista"/>
        <w:spacing w:after="0" w:line="240" w:lineRule="auto"/>
        <w:ind w:left="790"/>
        <w:jc w:val="both"/>
      </w:pPr>
    </w:p>
    <w:p w14:paraId="7A2A9216" w14:textId="77777777" w:rsidR="00293D99" w:rsidRPr="002B3F92" w:rsidRDefault="00293D99" w:rsidP="00BA548E">
      <w:pPr>
        <w:pStyle w:val="PargrafodaLista"/>
        <w:spacing w:after="0" w:line="240" w:lineRule="auto"/>
        <w:ind w:left="790"/>
        <w:jc w:val="both"/>
      </w:pPr>
    </w:p>
    <w:p w14:paraId="2F2EAC68" w14:textId="4453A948" w:rsidR="00251B65" w:rsidRPr="00251B65" w:rsidRDefault="008C70C5" w:rsidP="00E525A6">
      <w:pPr>
        <w:pStyle w:val="PargrafodaLista"/>
        <w:numPr>
          <w:ilvl w:val="0"/>
          <w:numId w:val="3"/>
        </w:numPr>
        <w:spacing w:after="0"/>
        <w:ind w:left="567" w:hanging="567"/>
        <w:rPr>
          <w:rFonts w:cs="Arial"/>
        </w:rPr>
      </w:pPr>
      <w:r>
        <w:rPr>
          <w:rFonts w:cs="Arial"/>
        </w:rPr>
        <w:t>Seleciona a opção na qual está escrita uma expressão que</w:t>
      </w:r>
      <w:r w:rsidR="00251B65" w:rsidRPr="00251B65">
        <w:rPr>
          <w:rFonts w:cs="Arial"/>
        </w:rPr>
        <w:t xml:space="preserve"> </w:t>
      </w:r>
      <w:r w:rsidR="00251B65" w:rsidRPr="00490400">
        <w:rPr>
          <w:rFonts w:cs="Arial"/>
          <w:b/>
          <w:bCs/>
        </w:rPr>
        <w:t>não</w:t>
      </w:r>
      <w:r w:rsidR="00C64762">
        <w:rPr>
          <w:rFonts w:cs="Arial"/>
        </w:rPr>
        <w:t xml:space="preserve"> representa o mesmo valor numérico que a</w:t>
      </w:r>
      <w:r>
        <w:rPr>
          <w:rFonts w:cs="Arial"/>
        </w:rPr>
        <w:t xml:space="preserve"> expressão</w:t>
      </w:r>
      <w:r w:rsidR="00251B65" w:rsidRPr="00251B65">
        <w:rPr>
          <w:rFonts w:cs="Arial"/>
        </w:rPr>
        <w:t xml:space="preserve"> </w:t>
      </w:r>
      <w:r w:rsidR="006058F9" w:rsidRPr="006058F9">
        <w:rPr>
          <w:position w:val="-22"/>
        </w:rPr>
        <w:object w:dxaOrig="700" w:dyaOrig="580" w14:anchorId="507B83F9">
          <v:shape id="_x0000_i1034" type="#_x0000_t75" style="width:34.35pt;height:29.3pt" o:ole="">
            <v:imagedata r:id="rId28" o:title=""/>
          </v:shape>
          <o:OLEObject Type="Embed" ProgID="Equation.DSMT4" ShapeID="_x0000_i1034" DrawAspect="Content" ObjectID="_1758609421" r:id="rId29"/>
        </w:object>
      </w:r>
      <w:r w:rsidR="00C64762">
        <w:t>.</w:t>
      </w:r>
    </w:p>
    <w:tbl>
      <w:tblPr>
        <w:tblStyle w:val="TabelacomGrelha"/>
        <w:tblW w:w="0" w:type="auto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4"/>
        <w:gridCol w:w="2058"/>
      </w:tblGrid>
      <w:tr w:rsidR="00251B65" w:rsidRPr="00CD173B" w14:paraId="4FF3F285" w14:textId="77777777" w:rsidTr="00BA548E">
        <w:tc>
          <w:tcPr>
            <w:tcW w:w="4394" w:type="dxa"/>
          </w:tcPr>
          <w:p w14:paraId="75E90880" w14:textId="2AF71E00" w:rsidR="00251B65" w:rsidRPr="00CD173B" w:rsidRDefault="00251B65" w:rsidP="00BA548E">
            <w:pPr>
              <w:ind w:left="28"/>
              <w:rPr>
                <w:rFonts w:cs="Arial"/>
              </w:rPr>
            </w:pPr>
            <w:r w:rsidRPr="00CD173B">
              <w:rPr>
                <w:rFonts w:cs="Arial"/>
                <w:b/>
                <w:bCs/>
              </w:rPr>
              <w:t xml:space="preserve">A. </w:t>
            </w:r>
            <w:r w:rsidR="006058F9" w:rsidRPr="006058F9">
              <w:rPr>
                <w:position w:val="-22"/>
              </w:rPr>
              <w:object w:dxaOrig="1240" w:dyaOrig="580" w14:anchorId="601A56A3">
                <v:shape id="_x0000_i1035" type="#_x0000_t75" style="width:61.95pt;height:29.3pt" o:ole="">
                  <v:imagedata r:id="rId30" o:title=""/>
                </v:shape>
                <o:OLEObject Type="Embed" ProgID="Equation.DSMT4" ShapeID="_x0000_i1035" DrawAspect="Content" ObjectID="_1758609422" r:id="rId31"/>
              </w:object>
            </w:r>
          </w:p>
        </w:tc>
        <w:tc>
          <w:tcPr>
            <w:tcW w:w="2058" w:type="dxa"/>
          </w:tcPr>
          <w:p w14:paraId="07F7FEBB" w14:textId="29CA185C" w:rsidR="00251B65" w:rsidRPr="00CD173B" w:rsidRDefault="00251B65" w:rsidP="009656F1">
            <w:pPr>
              <w:rPr>
                <w:rFonts w:cs="Arial"/>
              </w:rPr>
            </w:pPr>
            <w:r w:rsidRPr="00CD173B">
              <w:rPr>
                <w:rFonts w:cs="Arial"/>
                <w:b/>
                <w:bCs/>
              </w:rPr>
              <w:t>B.</w:t>
            </w:r>
            <w:r>
              <w:rPr>
                <w:rFonts w:cs="Arial"/>
              </w:rPr>
              <w:t xml:space="preserve"> </w:t>
            </w:r>
            <w:r w:rsidR="006058F9" w:rsidRPr="006058F9">
              <w:rPr>
                <w:position w:val="-22"/>
              </w:rPr>
              <w:object w:dxaOrig="1200" w:dyaOrig="580" w14:anchorId="251024ED">
                <v:shape id="_x0000_i1036" type="#_x0000_t75" style="width:60.3pt;height:29.3pt" o:ole="">
                  <v:imagedata r:id="rId32" o:title=""/>
                </v:shape>
                <o:OLEObject Type="Embed" ProgID="Equation.DSMT4" ShapeID="_x0000_i1036" DrawAspect="Content" ObjectID="_1758609423" r:id="rId33"/>
              </w:object>
            </w:r>
          </w:p>
        </w:tc>
      </w:tr>
      <w:tr w:rsidR="00251B65" w14:paraId="3DC05DC7" w14:textId="77777777" w:rsidTr="00BA548E">
        <w:tc>
          <w:tcPr>
            <w:tcW w:w="4394" w:type="dxa"/>
          </w:tcPr>
          <w:p w14:paraId="5CABC70F" w14:textId="46363C16" w:rsidR="00251B65" w:rsidRDefault="00251B65" w:rsidP="00BA548E">
            <w:pPr>
              <w:ind w:left="28"/>
              <w:rPr>
                <w:rFonts w:cs="Arial"/>
              </w:rPr>
            </w:pPr>
            <w:r w:rsidRPr="00CD173B">
              <w:rPr>
                <w:rFonts w:cs="Arial"/>
                <w:b/>
                <w:bCs/>
              </w:rPr>
              <w:t>C.</w:t>
            </w:r>
            <w:r>
              <w:rPr>
                <w:rFonts w:cs="Arial"/>
              </w:rPr>
              <w:t xml:space="preserve"> </w:t>
            </w:r>
            <w:r w:rsidR="006058F9" w:rsidRPr="006058F9">
              <w:rPr>
                <w:position w:val="-22"/>
              </w:rPr>
              <w:object w:dxaOrig="1500" w:dyaOrig="580" w14:anchorId="041EE91B">
                <v:shape id="_x0000_i1037" type="#_x0000_t75" style="width:75.35pt;height:29.3pt" o:ole="">
                  <v:imagedata r:id="rId34" o:title=""/>
                </v:shape>
                <o:OLEObject Type="Embed" ProgID="Equation.DSMT4" ShapeID="_x0000_i1037" DrawAspect="Content" ObjectID="_1758609424" r:id="rId35"/>
              </w:object>
            </w:r>
          </w:p>
        </w:tc>
        <w:tc>
          <w:tcPr>
            <w:tcW w:w="2058" w:type="dxa"/>
          </w:tcPr>
          <w:p w14:paraId="4500761F" w14:textId="20D671C1" w:rsidR="00251B65" w:rsidRDefault="00251B65" w:rsidP="009656F1">
            <w:pPr>
              <w:rPr>
                <w:rFonts w:cs="Arial"/>
              </w:rPr>
            </w:pPr>
            <w:r w:rsidRPr="00CD173B">
              <w:rPr>
                <w:rFonts w:cs="Arial"/>
                <w:b/>
                <w:bCs/>
              </w:rPr>
              <w:t>D.</w:t>
            </w:r>
            <w:r>
              <w:rPr>
                <w:rFonts w:cs="Arial"/>
              </w:rPr>
              <w:t xml:space="preserve"> </w:t>
            </w:r>
            <w:r w:rsidR="006058F9" w:rsidRPr="006058F9">
              <w:rPr>
                <w:position w:val="-22"/>
              </w:rPr>
              <w:object w:dxaOrig="1200" w:dyaOrig="580" w14:anchorId="265A9791">
                <v:shape id="_x0000_i1038" type="#_x0000_t75" style="width:60.3pt;height:29.3pt" o:ole="">
                  <v:imagedata r:id="rId36" o:title=""/>
                </v:shape>
                <o:OLEObject Type="Embed" ProgID="Equation.DSMT4" ShapeID="_x0000_i1038" DrawAspect="Content" ObjectID="_1758609425" r:id="rId37"/>
              </w:object>
            </w:r>
          </w:p>
        </w:tc>
      </w:tr>
    </w:tbl>
    <w:p w14:paraId="545923F3" w14:textId="77777777" w:rsidR="00E01109" w:rsidRPr="00251B65" w:rsidRDefault="00E01109" w:rsidP="00251B65">
      <w:pPr>
        <w:pStyle w:val="PargrafodaLista"/>
        <w:ind w:left="790"/>
        <w:jc w:val="both"/>
        <w:rPr>
          <w:rFonts w:cs="Arial"/>
        </w:rPr>
      </w:pPr>
    </w:p>
    <w:p w14:paraId="6279BE6A" w14:textId="76CC418D" w:rsidR="00251B65" w:rsidRDefault="008C70C5" w:rsidP="00174D9F">
      <w:pPr>
        <w:pStyle w:val="PargrafodaLista"/>
        <w:numPr>
          <w:ilvl w:val="0"/>
          <w:numId w:val="3"/>
        </w:numPr>
        <w:ind w:left="567" w:hanging="567"/>
        <w:rPr>
          <w:rFonts w:cs="Arial"/>
        </w:rPr>
      </w:pPr>
      <w:r>
        <w:rPr>
          <w:rFonts w:cs="Arial"/>
        </w:rPr>
        <w:t>C</w:t>
      </w:r>
      <w:r w:rsidR="007D7846">
        <w:rPr>
          <w:rFonts w:cs="Arial"/>
        </w:rPr>
        <w:t xml:space="preserve">onsidera os números </w:t>
      </w:r>
      <w:r w:rsidR="007D7846">
        <w:rPr>
          <w:rFonts w:cs="Arial"/>
          <w:i/>
          <w:iCs/>
        </w:rPr>
        <w:t xml:space="preserve">a </w:t>
      </w:r>
      <w:r w:rsidR="007D7846">
        <w:rPr>
          <w:rFonts w:cs="Arial"/>
        </w:rPr>
        <w:t xml:space="preserve">e </w:t>
      </w:r>
      <w:r w:rsidR="007D7846">
        <w:rPr>
          <w:rFonts w:cs="Arial"/>
          <w:i/>
          <w:iCs/>
        </w:rPr>
        <w:t>b</w:t>
      </w:r>
      <w:r w:rsidR="007D7846">
        <w:rPr>
          <w:rFonts w:cs="Arial"/>
        </w:rPr>
        <w:t xml:space="preserve"> tais que:</w:t>
      </w:r>
    </w:p>
    <w:p w14:paraId="4AF14E2B" w14:textId="0A7D576B" w:rsidR="009656F1" w:rsidRDefault="007D7846" w:rsidP="009656F1">
      <w:pPr>
        <w:pStyle w:val="PargrafodaLista"/>
        <w:numPr>
          <w:ilvl w:val="0"/>
          <w:numId w:val="7"/>
        </w:numPr>
        <w:spacing w:after="0"/>
        <w:ind w:left="1559" w:hanging="425"/>
        <w:rPr>
          <w:rFonts w:cs="Arial"/>
        </w:rPr>
      </w:pPr>
      <w:r w:rsidRPr="009656F1">
        <w:rPr>
          <w:rFonts w:cs="Arial"/>
          <w:i/>
          <w:iCs/>
        </w:rPr>
        <w:t xml:space="preserve">a </w:t>
      </w:r>
      <w:r w:rsidRPr="009656F1">
        <w:rPr>
          <w:rFonts w:cs="Arial"/>
        </w:rPr>
        <w:t>é o quociente entre dois e o simétrico de três quintos</w:t>
      </w:r>
      <w:r w:rsidR="00AC0532">
        <w:rPr>
          <w:rFonts w:cs="Arial"/>
        </w:rPr>
        <w:t>;</w:t>
      </w:r>
    </w:p>
    <w:p w14:paraId="3BAE34B6" w14:textId="00A9A0E5" w:rsidR="007D7846" w:rsidRPr="009656F1" w:rsidRDefault="006058F9" w:rsidP="009656F1">
      <w:pPr>
        <w:pStyle w:val="PargrafodaLista"/>
        <w:numPr>
          <w:ilvl w:val="0"/>
          <w:numId w:val="7"/>
        </w:numPr>
        <w:ind w:left="1559" w:hanging="425"/>
        <w:rPr>
          <w:rFonts w:cs="Arial"/>
        </w:rPr>
      </w:pPr>
      <w:r w:rsidRPr="006058F9">
        <w:rPr>
          <w:position w:val="-22"/>
        </w:rPr>
        <w:object w:dxaOrig="1200" w:dyaOrig="580" w14:anchorId="3C4CEF42">
          <v:shape id="_x0000_i1039" type="#_x0000_t75" style="width:60.3pt;height:29.3pt" o:ole="">
            <v:imagedata r:id="rId38" o:title=""/>
          </v:shape>
          <o:OLEObject Type="Embed" ProgID="Equation.DSMT4" ShapeID="_x0000_i1039" DrawAspect="Content" ObjectID="_1758609426" r:id="rId39"/>
        </w:object>
      </w:r>
    </w:p>
    <w:p w14:paraId="3029EBAF" w14:textId="2CD36D8E" w:rsidR="008C70C5" w:rsidRDefault="007D7846" w:rsidP="00174D9F">
      <w:pPr>
        <w:pStyle w:val="Alneas"/>
        <w:numPr>
          <w:ilvl w:val="1"/>
          <w:numId w:val="3"/>
        </w:numPr>
        <w:ind w:left="1134" w:hanging="567"/>
        <w:jc w:val="left"/>
      </w:pPr>
      <w:r w:rsidRPr="007D7846">
        <w:t>Escreve uma expressão numérica que represent</w:t>
      </w:r>
      <w:r>
        <w:t>e</w:t>
      </w:r>
      <w:r w:rsidRPr="007D7846">
        <w:t xml:space="preserve"> </w:t>
      </w:r>
      <w:r w:rsidRPr="007D7846">
        <w:rPr>
          <w:i/>
          <w:iCs/>
        </w:rPr>
        <w:t>a</w:t>
      </w:r>
      <w:r w:rsidRPr="007D7846">
        <w:t xml:space="preserve"> e calcul</w:t>
      </w:r>
      <w:r w:rsidR="00C53D46">
        <w:t>a</w:t>
      </w:r>
      <w:r w:rsidRPr="007D7846">
        <w:t xml:space="preserve"> o respetivo valor.</w:t>
      </w:r>
    </w:p>
    <w:p w14:paraId="6F5085CE" w14:textId="253F11D0" w:rsidR="007D7846" w:rsidRPr="007D7846" w:rsidRDefault="007D7846" w:rsidP="00174D9F">
      <w:pPr>
        <w:pStyle w:val="PargrafodaLista"/>
        <w:numPr>
          <w:ilvl w:val="1"/>
          <w:numId w:val="3"/>
        </w:numPr>
        <w:ind w:left="1134" w:hanging="567"/>
        <w:rPr>
          <w:rFonts w:cs="Arial"/>
        </w:rPr>
      </w:pPr>
      <w:r>
        <w:rPr>
          <w:rFonts w:cs="Arial"/>
        </w:rPr>
        <w:t xml:space="preserve">Calcula o valor de </w:t>
      </w:r>
      <w:r>
        <w:rPr>
          <w:rFonts w:cs="Arial"/>
          <w:i/>
          <w:iCs/>
        </w:rPr>
        <w:t>b</w:t>
      </w:r>
      <w:r>
        <w:rPr>
          <w:rFonts w:cs="Arial"/>
        </w:rPr>
        <w:t xml:space="preserve"> e representa o seu inverso na forma de dízima finita.</w:t>
      </w:r>
    </w:p>
    <w:p w14:paraId="1DF0759F" w14:textId="5EF2DFEA" w:rsidR="007D7846" w:rsidRPr="00C53D46" w:rsidRDefault="007D7846" w:rsidP="00174D9F">
      <w:pPr>
        <w:pStyle w:val="PargrafodaLista"/>
        <w:numPr>
          <w:ilvl w:val="1"/>
          <w:numId w:val="3"/>
        </w:numPr>
        <w:ind w:left="1134" w:hanging="567"/>
        <w:rPr>
          <w:rFonts w:cs="Arial"/>
        </w:rPr>
      </w:pPr>
      <w:r>
        <w:rPr>
          <w:rFonts w:cs="Arial"/>
        </w:rPr>
        <w:t xml:space="preserve">Seja </w:t>
      </w:r>
      <w:r w:rsidR="00FD3ACC" w:rsidRPr="00FD3ACC">
        <w:rPr>
          <w:position w:val="-22"/>
        </w:rPr>
        <w:object w:dxaOrig="920" w:dyaOrig="580" w14:anchorId="700F41F4">
          <v:shape id="_x0000_i1040" type="#_x0000_t75" style="width:46.05pt;height:28.45pt" o:ole="">
            <v:imagedata r:id="rId40" o:title=""/>
          </v:shape>
          <o:OLEObject Type="Embed" ProgID="Equation.DSMT4" ShapeID="_x0000_i1040" DrawAspect="Content" ObjectID="_1758609427" r:id="rId41"/>
        </w:object>
      </w:r>
      <w:r>
        <w:t>.</w:t>
      </w:r>
    </w:p>
    <w:p w14:paraId="2090A87D" w14:textId="50FE9AD6" w:rsidR="009656F1" w:rsidRDefault="007D7846" w:rsidP="00174D9F">
      <w:pPr>
        <w:pStyle w:val="Alneas2"/>
        <w:jc w:val="left"/>
      </w:pPr>
      <w:r w:rsidRPr="00AD14DE">
        <w:t>Calcul</w:t>
      </w:r>
      <w:r w:rsidR="00C53D46" w:rsidRPr="00AD14DE">
        <w:t>a</w:t>
      </w:r>
      <w:r w:rsidRPr="00AD14DE">
        <w:t xml:space="preserve"> o valor de </w:t>
      </w:r>
      <w:r w:rsidRPr="00AD14DE">
        <w:rPr>
          <w:i/>
          <w:iCs/>
        </w:rPr>
        <w:t>c.</w:t>
      </w:r>
      <w:r w:rsidR="00544449">
        <w:t xml:space="preserve"> </w:t>
      </w:r>
      <w:r w:rsidR="00DC7B22">
        <w:t xml:space="preserve">Apresenta o resultado na forma </w:t>
      </w:r>
      <w:r w:rsidR="00313897">
        <w:t>de fração irredutível.</w:t>
      </w:r>
    </w:p>
    <w:p w14:paraId="7542DAE3" w14:textId="6410EC5C" w:rsidR="007D7846" w:rsidRPr="009656F1" w:rsidRDefault="007D7846" w:rsidP="00174D9F">
      <w:pPr>
        <w:pStyle w:val="Alneas2"/>
        <w:jc w:val="left"/>
      </w:pPr>
      <w:r w:rsidRPr="009656F1">
        <w:t xml:space="preserve">Representa o </w:t>
      </w:r>
      <w:r w:rsidR="00B55A40">
        <w:t>inverso</w:t>
      </w:r>
      <w:r w:rsidRPr="009656F1">
        <w:t xml:space="preserve"> de </w:t>
      </w:r>
      <w:r w:rsidRPr="009656F1">
        <w:rPr>
          <w:i/>
          <w:iCs/>
        </w:rPr>
        <w:t>c</w:t>
      </w:r>
      <w:r w:rsidRPr="009656F1">
        <w:t xml:space="preserve"> na forma de dízima infinita periódica.</w:t>
      </w:r>
    </w:p>
    <w:p w14:paraId="74BF7E97" w14:textId="77777777" w:rsidR="00E01109" w:rsidRPr="007D7846" w:rsidRDefault="00E01109" w:rsidP="007D7846">
      <w:pPr>
        <w:pStyle w:val="PargrafodaLista"/>
        <w:ind w:left="1940"/>
        <w:jc w:val="both"/>
        <w:rPr>
          <w:rFonts w:cs="Arial"/>
        </w:rPr>
      </w:pPr>
    </w:p>
    <w:p w14:paraId="7170AED4" w14:textId="48EB52E4" w:rsidR="008C70C5" w:rsidRDefault="00C53D46" w:rsidP="00174D9F">
      <w:pPr>
        <w:pStyle w:val="PargrafodaLista"/>
        <w:numPr>
          <w:ilvl w:val="0"/>
          <w:numId w:val="3"/>
        </w:numPr>
        <w:ind w:left="567" w:hanging="567"/>
        <w:rPr>
          <w:rFonts w:cs="Arial"/>
        </w:rPr>
      </w:pPr>
      <w:r>
        <w:rPr>
          <w:rFonts w:cs="Arial"/>
        </w:rPr>
        <w:t xml:space="preserve">Seleciona a opção </w:t>
      </w:r>
      <w:r w:rsidR="00AC0532">
        <w:rPr>
          <w:rFonts w:cs="Arial"/>
        </w:rPr>
        <w:t>em que a</w:t>
      </w:r>
      <w:r>
        <w:rPr>
          <w:rFonts w:cs="Arial"/>
        </w:rPr>
        <w:t xml:space="preserve"> igualdade representa a propriedade associativa da multiplicação.</w:t>
      </w:r>
    </w:p>
    <w:tbl>
      <w:tblPr>
        <w:tblStyle w:val="TabelacomGrelha"/>
        <w:tblW w:w="0" w:type="auto"/>
        <w:tblInd w:w="4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8"/>
        <w:gridCol w:w="4105"/>
      </w:tblGrid>
      <w:tr w:rsidR="00AC0532" w14:paraId="49854BF6" w14:textId="77777777" w:rsidTr="00AC0532">
        <w:tc>
          <w:tcPr>
            <w:tcW w:w="4388" w:type="dxa"/>
          </w:tcPr>
          <w:p w14:paraId="3CD0D78A" w14:textId="4A50CA5A" w:rsidR="00AC0532" w:rsidRDefault="00AC0532" w:rsidP="00AC0532">
            <w:pPr>
              <w:ind w:left="30"/>
              <w:rPr>
                <w:rFonts w:cs="Arial"/>
              </w:rPr>
            </w:pPr>
            <w:r w:rsidRPr="00CD173B">
              <w:rPr>
                <w:rFonts w:cs="Arial"/>
                <w:b/>
                <w:bCs/>
              </w:rPr>
              <w:t xml:space="preserve">A. </w:t>
            </w:r>
            <w:r w:rsidRPr="006058F9">
              <w:rPr>
                <w:position w:val="-26"/>
              </w:rPr>
              <w:object w:dxaOrig="2880" w:dyaOrig="639" w14:anchorId="0045ADF6">
                <v:shape id="_x0000_i1041" type="#_x0000_t75" style="width:2in;height:31.8pt" o:ole="">
                  <v:imagedata r:id="rId42" o:title=""/>
                </v:shape>
                <o:OLEObject Type="Embed" ProgID="Equation.DSMT4" ShapeID="_x0000_i1041" DrawAspect="Content" ObjectID="_1758609428" r:id="rId43"/>
              </w:object>
            </w:r>
          </w:p>
        </w:tc>
        <w:tc>
          <w:tcPr>
            <w:tcW w:w="4105" w:type="dxa"/>
          </w:tcPr>
          <w:p w14:paraId="32E9AC57" w14:textId="2A782277" w:rsidR="00AC0532" w:rsidRDefault="00AC0532" w:rsidP="00AC0532">
            <w:pPr>
              <w:rPr>
                <w:rFonts w:cs="Arial"/>
              </w:rPr>
            </w:pPr>
            <w:r>
              <w:rPr>
                <w:rFonts w:cs="Arial"/>
                <w:b/>
                <w:bCs/>
              </w:rPr>
              <w:t>B</w:t>
            </w:r>
            <w:r w:rsidRPr="00CD173B">
              <w:rPr>
                <w:rFonts w:cs="Arial"/>
                <w:b/>
                <w:bCs/>
              </w:rPr>
              <w:t xml:space="preserve">. </w:t>
            </w:r>
            <w:r w:rsidRPr="006058F9">
              <w:rPr>
                <w:position w:val="-26"/>
              </w:rPr>
              <w:object w:dxaOrig="3019" w:dyaOrig="639" w14:anchorId="50A8CC15">
                <v:shape id="_x0000_i1042" type="#_x0000_t75" style="width:150.7pt;height:31.8pt" o:ole="">
                  <v:imagedata r:id="rId44" o:title=""/>
                </v:shape>
                <o:OLEObject Type="Embed" ProgID="Equation.DSMT4" ShapeID="_x0000_i1042" DrawAspect="Content" ObjectID="_1758609429" r:id="rId45"/>
              </w:object>
            </w:r>
          </w:p>
        </w:tc>
      </w:tr>
      <w:tr w:rsidR="00AC0532" w14:paraId="21CDB41C" w14:textId="77777777" w:rsidTr="00AC0532">
        <w:tc>
          <w:tcPr>
            <w:tcW w:w="4388" w:type="dxa"/>
          </w:tcPr>
          <w:p w14:paraId="19C00BB7" w14:textId="0217FBC6" w:rsidR="00AC0532" w:rsidRDefault="00AC0532" w:rsidP="00AC0532">
            <w:pPr>
              <w:ind w:left="30"/>
              <w:rPr>
                <w:rFonts w:cs="Arial"/>
              </w:rPr>
            </w:pPr>
            <w:r>
              <w:rPr>
                <w:rFonts w:cs="Arial"/>
                <w:b/>
                <w:bCs/>
              </w:rPr>
              <w:t>C</w:t>
            </w:r>
            <w:r w:rsidRPr="00CD173B">
              <w:rPr>
                <w:rFonts w:cs="Arial"/>
                <w:b/>
                <w:bCs/>
              </w:rPr>
              <w:t xml:space="preserve">. </w:t>
            </w:r>
            <w:r w:rsidRPr="006058F9">
              <w:rPr>
                <w:position w:val="-26"/>
              </w:rPr>
              <w:object w:dxaOrig="2140" w:dyaOrig="639" w14:anchorId="5F831B6C">
                <v:shape id="_x0000_i1043" type="#_x0000_t75" style="width:107.15pt;height:31.8pt" o:ole="">
                  <v:imagedata r:id="rId46" o:title=""/>
                </v:shape>
                <o:OLEObject Type="Embed" ProgID="Equation.DSMT4" ShapeID="_x0000_i1043" DrawAspect="Content" ObjectID="_1758609430" r:id="rId47"/>
              </w:object>
            </w:r>
          </w:p>
        </w:tc>
        <w:tc>
          <w:tcPr>
            <w:tcW w:w="4105" w:type="dxa"/>
          </w:tcPr>
          <w:p w14:paraId="778E1BCE" w14:textId="07867E33" w:rsidR="00AC0532" w:rsidRDefault="00AC0532" w:rsidP="00AC0532">
            <w:pPr>
              <w:rPr>
                <w:rFonts w:cs="Arial"/>
              </w:rPr>
            </w:pPr>
            <w:r>
              <w:rPr>
                <w:rFonts w:cs="Arial"/>
                <w:b/>
                <w:bCs/>
              </w:rPr>
              <w:t>D</w:t>
            </w:r>
            <w:r w:rsidRPr="00CD173B">
              <w:rPr>
                <w:rFonts w:cs="Arial"/>
                <w:b/>
                <w:bCs/>
              </w:rPr>
              <w:t xml:space="preserve">. </w:t>
            </w:r>
            <w:r w:rsidRPr="006058F9">
              <w:rPr>
                <w:position w:val="-26"/>
              </w:rPr>
              <w:object w:dxaOrig="2880" w:dyaOrig="639" w14:anchorId="7701112D">
                <v:shape id="_x0000_i1044" type="#_x0000_t75" style="width:2in;height:31.8pt" o:ole="">
                  <v:imagedata r:id="rId48" o:title=""/>
                </v:shape>
                <o:OLEObject Type="Embed" ProgID="Equation.DSMT4" ShapeID="_x0000_i1044" DrawAspect="Content" ObjectID="_1758609431" r:id="rId49"/>
              </w:object>
            </w:r>
          </w:p>
        </w:tc>
      </w:tr>
    </w:tbl>
    <w:p w14:paraId="0E96128D" w14:textId="77777777" w:rsidR="00E01109" w:rsidRDefault="00E01109" w:rsidP="00C53D46">
      <w:pPr>
        <w:pStyle w:val="PargrafodaLista"/>
        <w:ind w:left="790"/>
        <w:jc w:val="both"/>
        <w:rPr>
          <w:rFonts w:cs="Arial"/>
        </w:rPr>
      </w:pPr>
    </w:p>
    <w:p w14:paraId="6A78C08E" w14:textId="77777777" w:rsidR="00AC0532" w:rsidRDefault="00AC0532" w:rsidP="00C53D46">
      <w:pPr>
        <w:pStyle w:val="PargrafodaLista"/>
        <w:ind w:left="790"/>
        <w:jc w:val="both"/>
        <w:rPr>
          <w:rFonts w:cs="Arial"/>
        </w:rPr>
      </w:pPr>
    </w:p>
    <w:p w14:paraId="07ACD09E" w14:textId="77777777" w:rsidR="00AC0532" w:rsidRDefault="00AC0532" w:rsidP="00C53D46">
      <w:pPr>
        <w:pStyle w:val="PargrafodaLista"/>
        <w:ind w:left="790"/>
        <w:jc w:val="both"/>
        <w:rPr>
          <w:rFonts w:cs="Arial"/>
        </w:rPr>
      </w:pPr>
    </w:p>
    <w:p w14:paraId="27F0698D" w14:textId="77777777" w:rsidR="00AC0532" w:rsidRDefault="00AC0532" w:rsidP="00AC0532">
      <w:pPr>
        <w:pStyle w:val="PargrafodaLista"/>
        <w:spacing w:after="0" w:line="240" w:lineRule="auto"/>
        <w:ind w:left="790"/>
        <w:jc w:val="both"/>
        <w:rPr>
          <w:rFonts w:cs="Arial"/>
        </w:rPr>
      </w:pPr>
    </w:p>
    <w:p w14:paraId="30196CB2" w14:textId="77777777" w:rsidR="00AC0532" w:rsidRDefault="00AC0532" w:rsidP="00AC0532">
      <w:pPr>
        <w:pStyle w:val="PargrafodaLista"/>
        <w:spacing w:after="0" w:line="240" w:lineRule="auto"/>
        <w:ind w:left="790"/>
        <w:jc w:val="both"/>
        <w:rPr>
          <w:rFonts w:cs="Arial"/>
        </w:rPr>
      </w:pPr>
    </w:p>
    <w:p w14:paraId="38D1AE34" w14:textId="77777777" w:rsidR="00E73F66" w:rsidRDefault="00E73F66" w:rsidP="00AC0532">
      <w:pPr>
        <w:pStyle w:val="PargrafodaLista"/>
        <w:spacing w:after="0" w:line="240" w:lineRule="auto"/>
        <w:ind w:left="790"/>
        <w:jc w:val="both"/>
        <w:rPr>
          <w:rFonts w:cs="Arial"/>
        </w:rPr>
      </w:pPr>
    </w:p>
    <w:p w14:paraId="70CCFAA8" w14:textId="77777777" w:rsidR="00AC0532" w:rsidRDefault="00AC0532" w:rsidP="00AC0532">
      <w:pPr>
        <w:pStyle w:val="PargrafodaLista"/>
        <w:spacing w:after="0" w:line="240" w:lineRule="auto"/>
        <w:ind w:left="790"/>
        <w:jc w:val="both"/>
        <w:rPr>
          <w:rFonts w:cs="Arial"/>
        </w:rPr>
      </w:pPr>
    </w:p>
    <w:p w14:paraId="67433030" w14:textId="65BCF22C" w:rsidR="00E361CF" w:rsidRDefault="00E01109" w:rsidP="00174D9F">
      <w:pPr>
        <w:pStyle w:val="PargrafodaLista"/>
        <w:numPr>
          <w:ilvl w:val="0"/>
          <w:numId w:val="3"/>
        </w:numPr>
        <w:ind w:left="567" w:hanging="567"/>
        <w:rPr>
          <w:rFonts w:cs="Arial"/>
        </w:rPr>
      </w:pPr>
      <w:r>
        <w:rPr>
          <w:rFonts w:cs="Arial"/>
        </w:rPr>
        <w:t xml:space="preserve">O João decidiu estar mais atento à quantidade de leite </w:t>
      </w:r>
      <w:r w:rsidR="00407B66">
        <w:rPr>
          <w:rFonts w:cs="Arial"/>
        </w:rPr>
        <w:t>ingerido</w:t>
      </w:r>
      <w:r>
        <w:rPr>
          <w:rFonts w:cs="Arial"/>
        </w:rPr>
        <w:t xml:space="preserve">. Para isso, </w:t>
      </w:r>
      <w:r w:rsidR="00407B66">
        <w:rPr>
          <w:rFonts w:cs="Arial"/>
        </w:rPr>
        <w:t xml:space="preserve">no início da semana, </w:t>
      </w:r>
      <w:r>
        <w:rPr>
          <w:rFonts w:cs="Arial"/>
        </w:rPr>
        <w:t>colocou uma certa quantidade</w:t>
      </w:r>
      <w:r w:rsidR="00407B66">
        <w:rPr>
          <w:rFonts w:cs="Arial"/>
        </w:rPr>
        <w:t xml:space="preserve"> de leite</w:t>
      </w:r>
      <w:r>
        <w:rPr>
          <w:rFonts w:cs="Arial"/>
        </w:rPr>
        <w:t xml:space="preserve"> num recipiente. </w:t>
      </w:r>
    </w:p>
    <w:p w14:paraId="27556547" w14:textId="75E0B9A2" w:rsidR="00E01109" w:rsidRDefault="00BA548E" w:rsidP="00BA548E">
      <w:pPr>
        <w:ind w:left="567"/>
      </w:pPr>
      <w:r>
        <w:rPr>
          <w:noProof/>
        </w:rPr>
        <w:drawing>
          <wp:anchor distT="0" distB="0" distL="114300" distR="114300" simplePos="0" relativeHeight="251671552" behindDoc="1" locked="0" layoutInCell="1" allowOverlap="1" wp14:anchorId="1A3C6E1F" wp14:editId="7FCD092A">
            <wp:simplePos x="0" y="0"/>
            <wp:positionH relativeFrom="margin">
              <wp:posOffset>3821430</wp:posOffset>
            </wp:positionH>
            <wp:positionV relativeFrom="paragraph">
              <wp:posOffset>167925</wp:posOffset>
            </wp:positionV>
            <wp:extent cx="1998980" cy="1842135"/>
            <wp:effectExtent l="0" t="0" r="1270" b="5715"/>
            <wp:wrapTight wrapText="bothSides">
              <wp:wrapPolygon edited="0">
                <wp:start x="5970" y="0"/>
                <wp:lineTo x="4734" y="670"/>
                <wp:lineTo x="4734" y="1117"/>
                <wp:lineTo x="5764" y="3574"/>
                <wp:lineTo x="5970" y="7148"/>
                <wp:lineTo x="4734" y="10722"/>
                <wp:lineTo x="4117" y="14296"/>
                <wp:lineTo x="823" y="15636"/>
                <wp:lineTo x="412" y="16083"/>
                <wp:lineTo x="1235" y="17870"/>
                <wp:lineTo x="0" y="19210"/>
                <wp:lineTo x="0" y="21220"/>
                <wp:lineTo x="9675" y="21444"/>
                <wp:lineTo x="14203" y="21444"/>
                <wp:lineTo x="18320" y="21444"/>
                <wp:lineTo x="21408" y="19880"/>
                <wp:lineTo x="21408" y="16083"/>
                <wp:lineTo x="19761" y="10722"/>
                <wp:lineTo x="19761" y="6254"/>
                <wp:lineTo x="17703" y="3797"/>
                <wp:lineTo x="16673" y="3574"/>
                <wp:lineTo x="16879" y="1787"/>
                <wp:lineTo x="14615" y="893"/>
                <wp:lineTo x="7616" y="0"/>
                <wp:lineTo x="5970" y="0"/>
              </wp:wrapPolygon>
            </wp:wrapTight>
            <wp:docPr id="24263016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630161" name="Imagem 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8980" cy="184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7B66">
        <w:t>Sabe-se que:</w:t>
      </w:r>
    </w:p>
    <w:p w14:paraId="77808D5B" w14:textId="12A91F26" w:rsidR="00407B66" w:rsidRDefault="00407B66" w:rsidP="00174D9F">
      <w:pPr>
        <w:pStyle w:val="PargrafodaLista"/>
        <w:numPr>
          <w:ilvl w:val="0"/>
          <w:numId w:val="5"/>
        </w:numPr>
        <w:ind w:left="1560" w:hanging="426"/>
        <w:rPr>
          <w:rFonts w:cs="Arial"/>
        </w:rPr>
      </w:pPr>
      <w:r>
        <w:rPr>
          <w:rFonts w:cs="Arial"/>
        </w:rPr>
        <w:t xml:space="preserve">bebeu </w:t>
      </w:r>
      <w:r w:rsidR="006058F9" w:rsidRPr="006058F9">
        <w:rPr>
          <w:position w:val="-22"/>
        </w:rPr>
        <w:object w:dxaOrig="360" w:dyaOrig="580" w14:anchorId="44488CC6">
          <v:shape id="_x0000_i1045" type="#_x0000_t75" style="width:18.4pt;height:29.3pt" o:ole="">
            <v:imagedata r:id="rId51" o:title=""/>
          </v:shape>
          <o:OLEObject Type="Embed" ProgID="Equation.DSMT4" ShapeID="_x0000_i1045" DrawAspect="Content" ObjectID="_1758609432" r:id="rId52"/>
        </w:object>
      </w:r>
      <w:r w:rsidRPr="006059C6">
        <w:t xml:space="preserve"> </w:t>
      </w:r>
      <w:r w:rsidR="008E74B3" w:rsidRPr="006059C6">
        <w:rPr>
          <w:rFonts w:cs="Arial"/>
        </w:rPr>
        <w:t>L</w:t>
      </w:r>
      <w:r w:rsidRPr="00407B66">
        <w:rPr>
          <w:rFonts w:cs="Arial"/>
        </w:rPr>
        <w:t xml:space="preserve"> na </w:t>
      </w:r>
      <w:r w:rsidR="00C51441">
        <w:rPr>
          <w:rFonts w:cs="Arial"/>
        </w:rPr>
        <w:t>segunda-</w:t>
      </w:r>
      <w:r w:rsidRPr="00407B66">
        <w:rPr>
          <w:rFonts w:cs="Arial"/>
        </w:rPr>
        <w:t>feira</w:t>
      </w:r>
      <w:r w:rsidR="00C51441">
        <w:rPr>
          <w:rFonts w:cs="Arial"/>
        </w:rPr>
        <w:t>;</w:t>
      </w:r>
    </w:p>
    <w:p w14:paraId="38132E43" w14:textId="4FF9C79E" w:rsidR="00407B66" w:rsidRDefault="00407B66" w:rsidP="00174D9F">
      <w:pPr>
        <w:pStyle w:val="PargrafodaLista"/>
        <w:numPr>
          <w:ilvl w:val="0"/>
          <w:numId w:val="5"/>
        </w:numPr>
        <w:ind w:left="1560" w:hanging="426"/>
        <w:rPr>
          <w:rFonts w:cs="Arial"/>
        </w:rPr>
      </w:pPr>
      <w:r>
        <w:rPr>
          <w:rFonts w:cs="Arial"/>
        </w:rPr>
        <w:t xml:space="preserve">na </w:t>
      </w:r>
      <w:r w:rsidR="00C51441">
        <w:rPr>
          <w:rFonts w:cs="Arial"/>
        </w:rPr>
        <w:t>terça-</w:t>
      </w:r>
      <w:r>
        <w:rPr>
          <w:rFonts w:cs="Arial"/>
        </w:rPr>
        <w:t xml:space="preserve"> feira bebeu a mesma quantidade </w:t>
      </w:r>
      <w:r w:rsidR="00AC0532">
        <w:rPr>
          <w:rFonts w:cs="Arial"/>
        </w:rPr>
        <w:br/>
      </w:r>
      <w:r>
        <w:rPr>
          <w:rFonts w:cs="Arial"/>
        </w:rPr>
        <w:t>que</w:t>
      </w:r>
      <w:r w:rsidR="00AC0532">
        <w:rPr>
          <w:rFonts w:cs="Arial"/>
        </w:rPr>
        <w:t xml:space="preserve"> </w:t>
      </w:r>
      <w:r>
        <w:rPr>
          <w:rFonts w:cs="Arial"/>
        </w:rPr>
        <w:t xml:space="preserve">bebeu na </w:t>
      </w:r>
      <w:r w:rsidR="00C51441">
        <w:rPr>
          <w:rFonts w:cs="Arial"/>
        </w:rPr>
        <w:t>segunda-</w:t>
      </w:r>
      <w:r>
        <w:rPr>
          <w:rFonts w:cs="Arial"/>
        </w:rPr>
        <w:t>feira</w:t>
      </w:r>
      <w:r w:rsidR="00C51441">
        <w:rPr>
          <w:rFonts w:cs="Arial"/>
        </w:rPr>
        <w:t>;</w:t>
      </w:r>
    </w:p>
    <w:p w14:paraId="763E7B91" w14:textId="13BD5E39" w:rsidR="00407B66" w:rsidRDefault="00407B66" w:rsidP="00174D9F">
      <w:pPr>
        <w:pStyle w:val="PargrafodaLista"/>
        <w:numPr>
          <w:ilvl w:val="0"/>
          <w:numId w:val="5"/>
        </w:numPr>
        <w:ind w:left="1560" w:hanging="426"/>
        <w:rPr>
          <w:rFonts w:cs="Arial"/>
        </w:rPr>
      </w:pPr>
      <w:r>
        <w:rPr>
          <w:rFonts w:cs="Arial"/>
        </w:rPr>
        <w:t xml:space="preserve">na </w:t>
      </w:r>
      <w:r w:rsidR="00C51441">
        <w:rPr>
          <w:rFonts w:cs="Arial"/>
        </w:rPr>
        <w:t>quarta-</w:t>
      </w:r>
      <w:r>
        <w:rPr>
          <w:rFonts w:cs="Arial"/>
        </w:rPr>
        <w:t xml:space="preserve">feira bebeu a mesma quantidade que bebeu na </w:t>
      </w:r>
      <w:r w:rsidR="00C51441">
        <w:rPr>
          <w:rFonts w:cs="Arial"/>
        </w:rPr>
        <w:t>terça-</w:t>
      </w:r>
      <w:r>
        <w:rPr>
          <w:rFonts w:cs="Arial"/>
        </w:rPr>
        <w:t>feira</w:t>
      </w:r>
      <w:r w:rsidR="00C51441">
        <w:rPr>
          <w:rFonts w:cs="Arial"/>
        </w:rPr>
        <w:t>;</w:t>
      </w:r>
    </w:p>
    <w:p w14:paraId="60B3C8F9" w14:textId="62D47B2F" w:rsidR="00407B66" w:rsidRDefault="00407B66" w:rsidP="00174D9F">
      <w:pPr>
        <w:pStyle w:val="PargrafodaLista"/>
        <w:numPr>
          <w:ilvl w:val="0"/>
          <w:numId w:val="5"/>
        </w:numPr>
        <w:ind w:left="1560" w:hanging="426"/>
        <w:rPr>
          <w:rFonts w:cs="Arial"/>
        </w:rPr>
      </w:pPr>
      <w:r>
        <w:rPr>
          <w:rFonts w:cs="Arial"/>
        </w:rPr>
        <w:t xml:space="preserve">na </w:t>
      </w:r>
      <w:r w:rsidR="00C51441">
        <w:rPr>
          <w:rFonts w:cs="Arial"/>
        </w:rPr>
        <w:t>quinta-</w:t>
      </w:r>
      <w:r>
        <w:rPr>
          <w:rFonts w:cs="Arial"/>
        </w:rPr>
        <w:t xml:space="preserve"> feira havia </w:t>
      </w:r>
      <w:r w:rsidR="006058F9" w:rsidRPr="006058F9">
        <w:rPr>
          <w:position w:val="-22"/>
        </w:rPr>
        <w:object w:dxaOrig="340" w:dyaOrig="580" w14:anchorId="3F19DCA5">
          <v:shape id="_x0000_i1046" type="#_x0000_t75" style="width:17.6pt;height:29.3pt" o:ole="">
            <v:imagedata r:id="rId53" o:title=""/>
          </v:shape>
          <o:OLEObject Type="Embed" ProgID="Equation.DSMT4" ShapeID="_x0000_i1046" DrawAspect="Content" ObjectID="_1758609433" r:id="rId54"/>
        </w:object>
      </w:r>
      <w:r w:rsidRPr="006059C6">
        <w:t xml:space="preserve"> </w:t>
      </w:r>
      <w:r w:rsidR="008E74B3" w:rsidRPr="006059C6">
        <w:rPr>
          <w:rFonts w:cs="Arial"/>
        </w:rPr>
        <w:t>L</w:t>
      </w:r>
      <w:r w:rsidRPr="00407B66">
        <w:rPr>
          <w:rFonts w:cs="Arial"/>
        </w:rPr>
        <w:t xml:space="preserve"> de leite no recipiente</w:t>
      </w:r>
      <w:r w:rsidR="00C51441">
        <w:rPr>
          <w:rFonts w:cs="Arial"/>
        </w:rPr>
        <w:t>.</w:t>
      </w:r>
    </w:p>
    <w:p w14:paraId="04EBC011" w14:textId="251CA6E4" w:rsidR="00407B66" w:rsidRPr="006059C6" w:rsidRDefault="00407B66" w:rsidP="00174D9F">
      <w:pPr>
        <w:pStyle w:val="PargrafodaLista"/>
        <w:numPr>
          <w:ilvl w:val="1"/>
          <w:numId w:val="3"/>
        </w:numPr>
        <w:ind w:left="1134" w:hanging="567"/>
        <w:rPr>
          <w:rFonts w:cs="Arial"/>
        </w:rPr>
      </w:pPr>
      <w:r w:rsidRPr="006059C6">
        <w:rPr>
          <w:rFonts w:cs="Arial"/>
        </w:rPr>
        <w:t xml:space="preserve">No contexto do problema, explica o significado da expressão </w:t>
      </w:r>
      <w:r w:rsidR="006058F9" w:rsidRPr="006058F9">
        <w:rPr>
          <w:position w:val="-22"/>
        </w:rPr>
        <w:object w:dxaOrig="1140" w:dyaOrig="580" w14:anchorId="4E37C276">
          <v:shape id="_x0000_i1047" type="#_x0000_t75" style="width:56.95pt;height:29.3pt" o:ole="">
            <v:imagedata r:id="rId55" o:title=""/>
          </v:shape>
          <o:OLEObject Type="Embed" ProgID="Equation.DSMT4" ShapeID="_x0000_i1047" DrawAspect="Content" ObjectID="_1758609434" r:id="rId56"/>
        </w:object>
      </w:r>
      <w:r w:rsidRPr="006059C6">
        <w:t>.</w:t>
      </w:r>
    </w:p>
    <w:p w14:paraId="63333940" w14:textId="57FC5E79" w:rsidR="00E361CF" w:rsidRPr="00E361CF" w:rsidRDefault="00E361CF" w:rsidP="00174D9F">
      <w:pPr>
        <w:pStyle w:val="PargrafodaLista"/>
        <w:numPr>
          <w:ilvl w:val="1"/>
          <w:numId w:val="3"/>
        </w:numPr>
        <w:ind w:left="1134" w:hanging="567"/>
        <w:rPr>
          <w:rFonts w:cs="Arial"/>
        </w:rPr>
      </w:pPr>
      <w:r w:rsidRPr="00E361CF">
        <w:rPr>
          <w:rFonts w:cs="Arial"/>
        </w:rPr>
        <w:t xml:space="preserve">Calcula o valor numérico da expressão referida em </w:t>
      </w:r>
      <w:r w:rsidRPr="00E361CF">
        <w:rPr>
          <w:rFonts w:cs="Arial"/>
          <w:b/>
          <w:bCs/>
        </w:rPr>
        <w:t>7.</w:t>
      </w:r>
      <w:proofErr w:type="gramStart"/>
      <w:r w:rsidRPr="00E361CF">
        <w:rPr>
          <w:rFonts w:cs="Arial"/>
          <w:b/>
          <w:bCs/>
        </w:rPr>
        <w:t>1.</w:t>
      </w:r>
      <w:r w:rsidR="004C2969" w:rsidRPr="004C2969">
        <w:rPr>
          <w:rFonts w:cs="Arial"/>
        </w:rPr>
        <w:t>.</w:t>
      </w:r>
      <w:proofErr w:type="gramEnd"/>
    </w:p>
    <w:p w14:paraId="3053D90E" w14:textId="0FAB8D54" w:rsidR="008E467D" w:rsidRPr="008E467D" w:rsidRDefault="008E467D" w:rsidP="008E467D">
      <w:pPr>
        <w:pStyle w:val="PargrafodaLista"/>
        <w:numPr>
          <w:ilvl w:val="1"/>
          <w:numId w:val="3"/>
        </w:numPr>
        <w:ind w:left="1134" w:hanging="567"/>
        <w:rPr>
          <w:rFonts w:cs="Arial"/>
        </w:rPr>
      </w:pPr>
      <w:r w:rsidRPr="008E467D">
        <w:rPr>
          <w:rFonts w:cs="Arial"/>
        </w:rPr>
        <w:t>Da quantidade de leite colocado no recipiente, qual foi a percentagem que o João ingeriu de segunda a quarta-feira? Apresenta o resultado arredondado às unidades.</w:t>
      </w:r>
    </w:p>
    <w:p w14:paraId="75812B7A" w14:textId="77777777" w:rsidR="00407B66" w:rsidRPr="00407B66" w:rsidRDefault="00407B66" w:rsidP="00174D9F">
      <w:pPr>
        <w:rPr>
          <w:rFonts w:cs="Arial"/>
        </w:rPr>
      </w:pPr>
    </w:p>
    <w:p w14:paraId="6A7659F3" w14:textId="621CAC2C" w:rsidR="00407B66" w:rsidRPr="00FF12BD" w:rsidRDefault="00EA2F8F" w:rsidP="00174D9F">
      <w:pPr>
        <w:pStyle w:val="PargrafodaLista"/>
        <w:numPr>
          <w:ilvl w:val="0"/>
          <w:numId w:val="3"/>
        </w:numPr>
        <w:rPr>
          <w:rFonts w:cs="Arial"/>
        </w:rPr>
      </w:pPr>
      <w:r w:rsidRPr="00FF12BD">
        <w:rPr>
          <w:rFonts w:cs="Arial"/>
        </w:rPr>
        <w:t xml:space="preserve">Qual das seguintes </w:t>
      </w:r>
      <w:r w:rsidR="002523D2" w:rsidRPr="00FF12BD">
        <w:rPr>
          <w:rFonts w:cs="Arial"/>
        </w:rPr>
        <w:t xml:space="preserve">afirmações é </w:t>
      </w:r>
      <w:r w:rsidR="002523D2" w:rsidRPr="008E467D">
        <w:rPr>
          <w:rFonts w:cs="Arial"/>
          <w:b/>
          <w:bCs/>
        </w:rPr>
        <w:t>falsa</w:t>
      </w:r>
      <w:r w:rsidRPr="00FF12BD">
        <w:rPr>
          <w:rFonts w:cs="Arial"/>
        </w:rPr>
        <w:t>?</w:t>
      </w:r>
    </w:p>
    <w:tbl>
      <w:tblPr>
        <w:tblStyle w:val="TabelacomGrelha"/>
        <w:tblW w:w="0" w:type="auto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0"/>
        <w:gridCol w:w="2693"/>
      </w:tblGrid>
      <w:tr w:rsidR="00EA2F8F" w:rsidRPr="00CD173B" w14:paraId="1D7AAEE0" w14:textId="77777777" w:rsidTr="009E015F">
        <w:tc>
          <w:tcPr>
            <w:tcW w:w="4820" w:type="dxa"/>
          </w:tcPr>
          <w:p w14:paraId="696D82A2" w14:textId="05013884" w:rsidR="00EA2F8F" w:rsidRPr="00CD173B" w:rsidRDefault="00EA2F8F" w:rsidP="00174D9F">
            <w:pPr>
              <w:ind w:left="32"/>
              <w:rPr>
                <w:rFonts w:cs="Arial"/>
              </w:rPr>
            </w:pPr>
            <w:r w:rsidRPr="00CD173B">
              <w:rPr>
                <w:rFonts w:cs="Arial"/>
                <w:b/>
                <w:bCs/>
              </w:rPr>
              <w:t xml:space="preserve">A. </w:t>
            </w:r>
            <w:r w:rsidR="006058F9" w:rsidRPr="006058F9">
              <w:rPr>
                <w:position w:val="-26"/>
              </w:rPr>
              <w:object w:dxaOrig="1900" w:dyaOrig="680" w14:anchorId="4078D17D">
                <v:shape id="_x0000_i1048" type="#_x0000_t75" style="width:95.45pt;height:34.35pt" o:ole="">
                  <v:imagedata r:id="rId57" o:title=""/>
                </v:shape>
                <o:OLEObject Type="Embed" ProgID="Equation.DSMT4" ShapeID="_x0000_i1048" DrawAspect="Content" ObjectID="_1758609435" r:id="rId58"/>
              </w:object>
            </w:r>
          </w:p>
        </w:tc>
        <w:tc>
          <w:tcPr>
            <w:tcW w:w="2693" w:type="dxa"/>
          </w:tcPr>
          <w:p w14:paraId="29397CEF" w14:textId="036B8D85" w:rsidR="00EA2F8F" w:rsidRPr="00CD173B" w:rsidRDefault="00EA2F8F" w:rsidP="00174D9F">
            <w:pPr>
              <w:rPr>
                <w:rFonts w:cs="Arial"/>
              </w:rPr>
            </w:pPr>
            <w:r w:rsidRPr="00CD173B">
              <w:rPr>
                <w:rFonts w:cs="Arial"/>
                <w:b/>
                <w:bCs/>
              </w:rPr>
              <w:t>B.</w:t>
            </w:r>
            <w:r>
              <w:rPr>
                <w:rFonts w:cs="Arial"/>
              </w:rPr>
              <w:t xml:space="preserve"> </w:t>
            </w:r>
            <w:r w:rsidR="006058F9" w:rsidRPr="006058F9">
              <w:rPr>
                <w:position w:val="-14"/>
              </w:rPr>
              <w:object w:dxaOrig="1700" w:dyaOrig="420" w14:anchorId="79E46FB5">
                <v:shape id="_x0000_i1049" type="#_x0000_t75" style="width:84.55pt;height:20.95pt" o:ole="">
                  <v:imagedata r:id="rId59" o:title=""/>
                </v:shape>
                <o:OLEObject Type="Embed" ProgID="Equation.DSMT4" ShapeID="_x0000_i1049" DrawAspect="Content" ObjectID="_1758609436" r:id="rId60"/>
              </w:object>
            </w:r>
          </w:p>
        </w:tc>
      </w:tr>
      <w:tr w:rsidR="00EA2F8F" w14:paraId="776507D4" w14:textId="77777777" w:rsidTr="009E015F">
        <w:tc>
          <w:tcPr>
            <w:tcW w:w="4820" w:type="dxa"/>
          </w:tcPr>
          <w:p w14:paraId="069376E2" w14:textId="713EC283" w:rsidR="00EA2F8F" w:rsidRDefault="00EA2F8F" w:rsidP="00174D9F">
            <w:pPr>
              <w:ind w:left="32"/>
              <w:rPr>
                <w:rFonts w:cs="Arial"/>
              </w:rPr>
            </w:pPr>
            <w:r w:rsidRPr="00CD173B">
              <w:rPr>
                <w:rFonts w:cs="Arial"/>
                <w:b/>
                <w:bCs/>
              </w:rPr>
              <w:t>C.</w:t>
            </w:r>
            <w:r>
              <w:rPr>
                <w:rFonts w:cs="Arial"/>
              </w:rPr>
              <w:t xml:space="preserve"> </w:t>
            </w:r>
            <w:r w:rsidR="006058F9" w:rsidRPr="006058F9">
              <w:rPr>
                <w:position w:val="-26"/>
              </w:rPr>
              <w:object w:dxaOrig="2659" w:dyaOrig="680" w14:anchorId="133D429F">
                <v:shape id="_x0000_i1050" type="#_x0000_t75" style="width:132.3pt;height:34.35pt" o:ole="">
                  <v:imagedata r:id="rId61" o:title=""/>
                </v:shape>
                <o:OLEObject Type="Embed" ProgID="Equation.DSMT4" ShapeID="_x0000_i1050" DrawAspect="Content" ObjectID="_1758609437" r:id="rId62"/>
              </w:object>
            </w:r>
          </w:p>
        </w:tc>
        <w:tc>
          <w:tcPr>
            <w:tcW w:w="2693" w:type="dxa"/>
          </w:tcPr>
          <w:p w14:paraId="624475B8" w14:textId="2961C0BD" w:rsidR="00EA2F8F" w:rsidRDefault="00EA2F8F" w:rsidP="00174D9F">
            <w:pPr>
              <w:rPr>
                <w:rFonts w:cs="Arial"/>
              </w:rPr>
            </w:pPr>
            <w:r w:rsidRPr="00CD173B">
              <w:rPr>
                <w:rFonts w:cs="Arial"/>
                <w:b/>
                <w:bCs/>
              </w:rPr>
              <w:t>D.</w:t>
            </w:r>
            <w:r>
              <w:rPr>
                <w:rFonts w:cs="Arial"/>
              </w:rPr>
              <w:t xml:space="preserve"> </w:t>
            </w:r>
            <w:r w:rsidR="000E1122" w:rsidRPr="000E1122">
              <w:rPr>
                <w:position w:val="-20"/>
              </w:rPr>
              <w:object w:dxaOrig="1880" w:dyaOrig="540" w14:anchorId="2C93A66D">
                <v:shape id="_x0000_i1051" type="#_x0000_t75" style="width:93.75pt;height:26.8pt" o:ole="">
                  <v:imagedata r:id="rId63" o:title=""/>
                </v:shape>
                <o:OLEObject Type="Embed" ProgID="Equation.DSMT4" ShapeID="_x0000_i1051" DrawAspect="Content" ObjectID="_1758609438" r:id="rId64"/>
              </w:object>
            </w:r>
          </w:p>
        </w:tc>
      </w:tr>
    </w:tbl>
    <w:p w14:paraId="1E559621" w14:textId="77777777" w:rsidR="0053645D" w:rsidRDefault="0053645D" w:rsidP="00174D9F">
      <w:pPr>
        <w:pStyle w:val="PargrafodaLista"/>
        <w:ind w:left="790"/>
        <w:rPr>
          <w:rFonts w:cs="Arial"/>
        </w:rPr>
      </w:pPr>
    </w:p>
    <w:p w14:paraId="26B10399" w14:textId="77777777" w:rsidR="009E015F" w:rsidRDefault="009E015F" w:rsidP="00174D9F">
      <w:pPr>
        <w:pStyle w:val="PargrafodaLista"/>
        <w:ind w:left="790"/>
        <w:rPr>
          <w:rFonts w:cs="Arial"/>
        </w:rPr>
      </w:pPr>
    </w:p>
    <w:p w14:paraId="1251B87F" w14:textId="77777777" w:rsidR="009E015F" w:rsidRDefault="009E015F" w:rsidP="00174D9F">
      <w:pPr>
        <w:pStyle w:val="PargrafodaLista"/>
        <w:ind w:left="790"/>
        <w:rPr>
          <w:rFonts w:cs="Arial"/>
        </w:rPr>
      </w:pPr>
    </w:p>
    <w:p w14:paraId="7E563995" w14:textId="77777777" w:rsidR="000E1122" w:rsidRDefault="000E1122" w:rsidP="00174D9F">
      <w:pPr>
        <w:pStyle w:val="PargrafodaLista"/>
        <w:ind w:left="790"/>
        <w:rPr>
          <w:rFonts w:cs="Arial"/>
        </w:rPr>
      </w:pPr>
    </w:p>
    <w:p w14:paraId="2DE417E0" w14:textId="77777777" w:rsidR="009E015F" w:rsidRDefault="009E015F" w:rsidP="009E015F">
      <w:pPr>
        <w:pStyle w:val="PargrafodaLista"/>
        <w:spacing w:after="0" w:line="240" w:lineRule="auto"/>
        <w:ind w:left="790"/>
        <w:rPr>
          <w:rFonts w:cs="Arial"/>
        </w:rPr>
      </w:pPr>
    </w:p>
    <w:p w14:paraId="485D1942" w14:textId="77777777" w:rsidR="00EA2F8F" w:rsidRDefault="00EA2F8F" w:rsidP="009E015F">
      <w:pPr>
        <w:pStyle w:val="PargrafodaLista"/>
        <w:spacing w:after="0" w:line="240" w:lineRule="auto"/>
        <w:ind w:left="790"/>
        <w:rPr>
          <w:rFonts w:cs="Arial"/>
        </w:rPr>
      </w:pPr>
    </w:p>
    <w:p w14:paraId="6F3F171F" w14:textId="77777777" w:rsidR="00EA2F8F" w:rsidRDefault="00EA2F8F" w:rsidP="009E015F">
      <w:pPr>
        <w:pStyle w:val="PargrafodaLista"/>
        <w:spacing w:after="0" w:line="240" w:lineRule="auto"/>
        <w:ind w:left="790"/>
        <w:rPr>
          <w:rFonts w:cs="Arial"/>
        </w:rPr>
      </w:pPr>
    </w:p>
    <w:p w14:paraId="42152318" w14:textId="25966D87" w:rsidR="00EA2F8F" w:rsidRDefault="0075422A" w:rsidP="009E015F">
      <w:pPr>
        <w:pStyle w:val="PargrafodaLista"/>
        <w:numPr>
          <w:ilvl w:val="0"/>
          <w:numId w:val="3"/>
        </w:numPr>
        <w:ind w:left="567" w:hanging="567"/>
        <w:rPr>
          <w:rFonts w:cs="Arial"/>
        </w:rPr>
      </w:pPr>
      <w:r>
        <w:rPr>
          <w:rFonts w:cs="Arial"/>
        </w:rPr>
        <w:t>Completa os espaços em branco com um dos sinais &gt;, &lt; ou =.</w:t>
      </w:r>
    </w:p>
    <w:p w14:paraId="51DE6F5A" w14:textId="4EDD30BA" w:rsidR="0075422A" w:rsidRPr="0075422A" w:rsidRDefault="006058F9" w:rsidP="009E015F">
      <w:pPr>
        <w:pStyle w:val="PargrafodaLista"/>
        <w:numPr>
          <w:ilvl w:val="1"/>
          <w:numId w:val="3"/>
        </w:numPr>
        <w:ind w:left="1134" w:hanging="567"/>
        <w:rPr>
          <w:rFonts w:cs="Arial"/>
        </w:rPr>
      </w:pPr>
      <w:r w:rsidRPr="006058F9">
        <w:rPr>
          <w:position w:val="-26"/>
        </w:rPr>
        <w:object w:dxaOrig="2500" w:dyaOrig="680" w14:anchorId="034CE668">
          <v:shape id="_x0000_i1052" type="#_x0000_t75" style="width:125.6pt;height:34.35pt" o:ole="">
            <v:imagedata r:id="rId65" o:title=""/>
          </v:shape>
          <o:OLEObject Type="Embed" ProgID="Equation.DSMT4" ShapeID="_x0000_i1052" DrawAspect="Content" ObjectID="_1758609439" r:id="rId66"/>
        </w:object>
      </w:r>
    </w:p>
    <w:p w14:paraId="55AE3D07" w14:textId="3CB4754C" w:rsidR="0075422A" w:rsidRPr="0075422A" w:rsidRDefault="006058F9" w:rsidP="009E015F">
      <w:pPr>
        <w:pStyle w:val="PargrafodaLista"/>
        <w:numPr>
          <w:ilvl w:val="1"/>
          <w:numId w:val="3"/>
        </w:numPr>
        <w:ind w:left="1134" w:hanging="567"/>
        <w:rPr>
          <w:rFonts w:cs="Arial"/>
        </w:rPr>
      </w:pPr>
      <w:r w:rsidRPr="006058F9">
        <w:rPr>
          <w:position w:val="-26"/>
        </w:rPr>
        <w:object w:dxaOrig="2720" w:dyaOrig="680" w14:anchorId="17703D6E">
          <v:shape id="_x0000_i1053" type="#_x0000_t75" style="width:135.65pt;height:34.35pt" o:ole="">
            <v:imagedata r:id="rId67" o:title=""/>
          </v:shape>
          <o:OLEObject Type="Embed" ProgID="Equation.DSMT4" ShapeID="_x0000_i1053" DrawAspect="Content" ObjectID="_1758609440" r:id="rId68"/>
        </w:object>
      </w:r>
    </w:p>
    <w:p w14:paraId="7F88FD09" w14:textId="2FB1588B" w:rsidR="0075422A" w:rsidRPr="0075422A" w:rsidRDefault="00120944" w:rsidP="009E015F">
      <w:pPr>
        <w:pStyle w:val="PargrafodaLista"/>
        <w:numPr>
          <w:ilvl w:val="1"/>
          <w:numId w:val="3"/>
        </w:numPr>
        <w:ind w:left="1134" w:hanging="567"/>
        <w:rPr>
          <w:rFonts w:cs="Arial"/>
        </w:rPr>
      </w:pPr>
      <w:r w:rsidRPr="006058F9">
        <w:rPr>
          <w:position w:val="-34"/>
        </w:rPr>
        <w:object w:dxaOrig="2500" w:dyaOrig="820" w14:anchorId="37135060">
          <v:shape id="_x0000_i1054" type="#_x0000_t75" style="width:125.6pt;height:41pt" o:ole="">
            <v:imagedata r:id="rId69" o:title=""/>
          </v:shape>
          <o:OLEObject Type="Embed" ProgID="Equation.DSMT4" ShapeID="_x0000_i1054" DrawAspect="Content" ObjectID="_1758609441" r:id="rId70"/>
        </w:object>
      </w:r>
    </w:p>
    <w:p w14:paraId="5F2F61CC" w14:textId="278E43B2" w:rsidR="0075422A" w:rsidRPr="0075422A" w:rsidRDefault="006058F9" w:rsidP="009E015F">
      <w:pPr>
        <w:pStyle w:val="PargrafodaLista"/>
        <w:numPr>
          <w:ilvl w:val="1"/>
          <w:numId w:val="3"/>
        </w:numPr>
        <w:ind w:left="1134" w:hanging="567"/>
        <w:rPr>
          <w:rFonts w:cs="Arial"/>
        </w:rPr>
      </w:pPr>
      <w:r w:rsidRPr="006058F9">
        <w:rPr>
          <w:position w:val="-26"/>
        </w:rPr>
        <w:object w:dxaOrig="1880" w:dyaOrig="680" w14:anchorId="35BE6375">
          <v:shape id="_x0000_i1055" type="#_x0000_t75" style="width:93.75pt;height:34.35pt" o:ole="">
            <v:imagedata r:id="rId71" o:title=""/>
          </v:shape>
          <o:OLEObject Type="Embed" ProgID="Equation.DSMT4" ShapeID="_x0000_i1055" DrawAspect="Content" ObjectID="_1758609442" r:id="rId72"/>
        </w:object>
      </w:r>
    </w:p>
    <w:p w14:paraId="45917972" w14:textId="77777777" w:rsidR="0075422A" w:rsidRDefault="0075422A" w:rsidP="00174D9F">
      <w:pPr>
        <w:pStyle w:val="PargrafodaLista"/>
        <w:ind w:left="790"/>
        <w:rPr>
          <w:rFonts w:cs="Arial"/>
        </w:rPr>
      </w:pPr>
    </w:p>
    <w:p w14:paraId="36E8AF8E" w14:textId="306E4D42" w:rsidR="0075422A" w:rsidRPr="009E015F" w:rsidRDefault="00B07DAB" w:rsidP="009E015F">
      <w:pPr>
        <w:pStyle w:val="PargrafodaLista"/>
        <w:numPr>
          <w:ilvl w:val="0"/>
          <w:numId w:val="3"/>
        </w:numPr>
        <w:ind w:left="567" w:hanging="567"/>
        <w:rPr>
          <w:rFonts w:cs="Arial"/>
        </w:rPr>
      </w:pPr>
      <w:r>
        <w:rPr>
          <w:rFonts w:cs="Arial"/>
        </w:rPr>
        <w:t xml:space="preserve">Em qual das </w:t>
      </w:r>
      <w:r w:rsidR="00120944">
        <w:rPr>
          <w:rFonts w:cs="Arial"/>
        </w:rPr>
        <w:t xml:space="preserve">seguintes </w:t>
      </w:r>
      <w:r>
        <w:rPr>
          <w:rFonts w:cs="Arial"/>
        </w:rPr>
        <w:t xml:space="preserve">opções está representado o número </w:t>
      </w:r>
      <w:r w:rsidR="006058F9" w:rsidRPr="006058F9">
        <w:rPr>
          <w:position w:val="-22"/>
        </w:rPr>
        <w:object w:dxaOrig="360" w:dyaOrig="580" w14:anchorId="1E8106CC">
          <v:shape id="_x0000_i1056" type="#_x0000_t75" style="width:18.4pt;height:29.3pt" o:ole="">
            <v:imagedata r:id="rId73" o:title=""/>
          </v:shape>
          <o:OLEObject Type="Embed" ProgID="Equation.DSMT4" ShapeID="_x0000_i1056" DrawAspect="Content" ObjectID="_1758609443" r:id="rId74"/>
        </w:object>
      </w:r>
      <w:r>
        <w:t>?</w:t>
      </w:r>
    </w:p>
    <w:tbl>
      <w:tblPr>
        <w:tblStyle w:val="TabelacomGrelha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3"/>
        <w:gridCol w:w="2130"/>
        <w:gridCol w:w="2128"/>
        <w:gridCol w:w="2122"/>
      </w:tblGrid>
      <w:tr w:rsidR="006058F9" w14:paraId="387063E4" w14:textId="77777777" w:rsidTr="009E015F">
        <w:tc>
          <w:tcPr>
            <w:tcW w:w="2265" w:type="dxa"/>
          </w:tcPr>
          <w:p w14:paraId="6659B393" w14:textId="0B27AF90" w:rsidR="009E015F" w:rsidRDefault="009E015F" w:rsidP="009E015F">
            <w:pPr>
              <w:pStyle w:val="PargrafodaLista"/>
              <w:spacing w:after="160"/>
              <w:ind w:left="0" w:firstLine="0"/>
              <w:rPr>
                <w:rFonts w:cs="Arial"/>
              </w:rPr>
            </w:pPr>
            <w:r w:rsidRPr="00CD173B">
              <w:rPr>
                <w:rFonts w:cs="Arial"/>
                <w:b/>
                <w:bCs/>
              </w:rPr>
              <w:t xml:space="preserve">A. </w:t>
            </w:r>
            <w:r w:rsidR="006058F9" w:rsidRPr="006058F9">
              <w:rPr>
                <w:position w:val="-14"/>
              </w:rPr>
              <w:object w:dxaOrig="840" w:dyaOrig="400" w14:anchorId="699F1BCF">
                <v:shape id="_x0000_i1057" type="#_x0000_t75" style="width:41.85pt;height:20.1pt" o:ole="">
                  <v:imagedata r:id="rId75" o:title=""/>
                </v:shape>
                <o:OLEObject Type="Embed" ProgID="Equation.DSMT4" ShapeID="_x0000_i1057" DrawAspect="Content" ObjectID="_1758609444" r:id="rId76"/>
              </w:object>
            </w:r>
          </w:p>
        </w:tc>
        <w:tc>
          <w:tcPr>
            <w:tcW w:w="2265" w:type="dxa"/>
          </w:tcPr>
          <w:p w14:paraId="1A4B0577" w14:textId="5781DD7B" w:rsidR="009E015F" w:rsidRDefault="009E015F" w:rsidP="009E015F">
            <w:pPr>
              <w:pStyle w:val="PargrafodaLista"/>
              <w:spacing w:after="160"/>
              <w:ind w:left="0" w:firstLine="0"/>
              <w:rPr>
                <w:rFonts w:cs="Arial"/>
              </w:rPr>
            </w:pPr>
            <w:r w:rsidRPr="00CD173B">
              <w:rPr>
                <w:rFonts w:cs="Arial"/>
                <w:b/>
                <w:bCs/>
              </w:rPr>
              <w:t>B.</w:t>
            </w:r>
            <w:r>
              <w:rPr>
                <w:rFonts w:cs="Arial"/>
              </w:rPr>
              <w:t xml:space="preserve"> </w:t>
            </w:r>
            <w:r w:rsidR="006058F9" w:rsidRPr="006058F9">
              <w:rPr>
                <w:position w:val="-22"/>
              </w:rPr>
              <w:object w:dxaOrig="900" w:dyaOrig="580" w14:anchorId="2E74ADAA">
                <v:shape id="_x0000_i1058" type="#_x0000_t75" style="width:45.2pt;height:29.3pt" o:ole="">
                  <v:imagedata r:id="rId77" o:title=""/>
                </v:shape>
                <o:OLEObject Type="Embed" ProgID="Equation.DSMT4" ShapeID="_x0000_i1058" DrawAspect="Content" ObjectID="_1758609445" r:id="rId78"/>
              </w:object>
            </w:r>
          </w:p>
        </w:tc>
        <w:tc>
          <w:tcPr>
            <w:tcW w:w="2265" w:type="dxa"/>
          </w:tcPr>
          <w:p w14:paraId="4B1D71C2" w14:textId="3E49E270" w:rsidR="009E015F" w:rsidRDefault="009E015F" w:rsidP="009E015F">
            <w:pPr>
              <w:pStyle w:val="PargrafodaLista"/>
              <w:spacing w:after="160"/>
              <w:ind w:left="0" w:firstLine="0"/>
              <w:rPr>
                <w:rFonts w:cs="Arial"/>
              </w:rPr>
            </w:pPr>
            <w:r w:rsidRPr="00CD173B">
              <w:rPr>
                <w:rFonts w:cs="Arial"/>
                <w:b/>
                <w:bCs/>
              </w:rPr>
              <w:t>C.</w:t>
            </w:r>
            <w:r>
              <w:rPr>
                <w:rFonts w:cs="Arial"/>
              </w:rPr>
              <w:t xml:space="preserve"> </w:t>
            </w:r>
            <w:r w:rsidR="006058F9" w:rsidRPr="006058F9">
              <w:rPr>
                <w:position w:val="-22"/>
              </w:rPr>
              <w:object w:dxaOrig="880" w:dyaOrig="580" w14:anchorId="79CE1A69">
                <v:shape id="_x0000_i1059" type="#_x0000_t75" style="width:44.35pt;height:29.3pt" o:ole="">
                  <v:imagedata r:id="rId79" o:title=""/>
                </v:shape>
                <o:OLEObject Type="Embed" ProgID="Equation.DSMT4" ShapeID="_x0000_i1059" DrawAspect="Content" ObjectID="_1758609446" r:id="rId80"/>
              </w:object>
            </w:r>
          </w:p>
        </w:tc>
        <w:tc>
          <w:tcPr>
            <w:tcW w:w="2265" w:type="dxa"/>
          </w:tcPr>
          <w:p w14:paraId="43A1FCEA" w14:textId="5A3B4A49" w:rsidR="009E015F" w:rsidRDefault="009E015F" w:rsidP="009E015F">
            <w:pPr>
              <w:pStyle w:val="PargrafodaLista"/>
              <w:spacing w:after="160"/>
              <w:ind w:left="0" w:firstLine="0"/>
              <w:rPr>
                <w:rFonts w:cs="Arial"/>
              </w:rPr>
            </w:pPr>
            <w:r w:rsidRPr="00CD173B">
              <w:rPr>
                <w:rFonts w:cs="Arial"/>
                <w:b/>
                <w:bCs/>
              </w:rPr>
              <w:t>D.</w:t>
            </w:r>
            <w:r>
              <w:rPr>
                <w:rFonts w:cs="Arial"/>
              </w:rPr>
              <w:t xml:space="preserve"> </w:t>
            </w:r>
            <w:r w:rsidR="006058F9" w:rsidRPr="006058F9">
              <w:rPr>
                <w:position w:val="-14"/>
              </w:rPr>
              <w:object w:dxaOrig="840" w:dyaOrig="400" w14:anchorId="10EDEBD7">
                <v:shape id="_x0000_i1060" type="#_x0000_t75" style="width:41.85pt;height:20.1pt" o:ole="">
                  <v:imagedata r:id="rId81" o:title=""/>
                </v:shape>
                <o:OLEObject Type="Embed" ProgID="Equation.DSMT4" ShapeID="_x0000_i1060" DrawAspect="Content" ObjectID="_1758609447" r:id="rId82"/>
              </w:object>
            </w:r>
          </w:p>
        </w:tc>
      </w:tr>
    </w:tbl>
    <w:p w14:paraId="521B40C2" w14:textId="77777777" w:rsidR="00B07DAB" w:rsidRPr="00B07DAB" w:rsidRDefault="00B07DAB" w:rsidP="00174D9F">
      <w:pPr>
        <w:pStyle w:val="PargrafodaLista"/>
        <w:ind w:left="790"/>
        <w:rPr>
          <w:rFonts w:cs="Arial"/>
        </w:rPr>
      </w:pPr>
    </w:p>
    <w:p w14:paraId="38DC7093" w14:textId="540705CA" w:rsidR="00B07DAB" w:rsidRPr="00C64762" w:rsidRDefault="00B07DAB" w:rsidP="009E015F">
      <w:pPr>
        <w:pStyle w:val="PargrafodaLista"/>
        <w:numPr>
          <w:ilvl w:val="0"/>
          <w:numId w:val="3"/>
        </w:numPr>
        <w:ind w:left="567" w:hanging="567"/>
        <w:rPr>
          <w:rFonts w:cs="Arial"/>
        </w:rPr>
      </w:pPr>
      <w:r>
        <w:rPr>
          <w:rFonts w:cs="Arial"/>
        </w:rPr>
        <w:t xml:space="preserve">Utilizando, sempre que possível, as regras das operações com potências, calcula o valor da expressão abaixo </w:t>
      </w:r>
      <w:r w:rsidR="00120944">
        <w:rPr>
          <w:rFonts w:cs="Arial"/>
        </w:rPr>
        <w:t>a</w:t>
      </w:r>
      <w:r>
        <w:rPr>
          <w:rFonts w:cs="Arial"/>
        </w:rPr>
        <w:t xml:space="preserve">presentada e escreve esse valor na forma de potência de base </w:t>
      </w:r>
      <w:r w:rsidR="006058F9" w:rsidRPr="006058F9">
        <w:rPr>
          <w:position w:val="-22"/>
        </w:rPr>
        <w:object w:dxaOrig="220" w:dyaOrig="580" w14:anchorId="780D1C17">
          <v:shape id="_x0000_i1061" type="#_x0000_t75" style="width:10.9pt;height:29.3pt" o:ole="">
            <v:imagedata r:id="rId83" o:title=""/>
          </v:shape>
          <o:OLEObject Type="Embed" ProgID="Equation.DSMT4" ShapeID="_x0000_i1061" DrawAspect="Content" ObjectID="_1758609448" r:id="rId84"/>
        </w:object>
      </w:r>
      <w:r>
        <w:t>.</w:t>
      </w:r>
      <w:r w:rsidR="00C64762">
        <w:t xml:space="preserve"> </w:t>
      </w:r>
      <w:r w:rsidRPr="00C64762">
        <w:rPr>
          <w:rFonts w:cs="Arial"/>
        </w:rPr>
        <w:t>Apresenta todos os cálculos efetuados.</w:t>
      </w:r>
    </w:p>
    <w:p w14:paraId="662948C1" w14:textId="4CF1476D" w:rsidR="00B07DAB" w:rsidRDefault="006058F9" w:rsidP="009E015F">
      <w:pPr>
        <w:pStyle w:val="PargrafodaLista"/>
        <w:ind w:firstLine="0"/>
        <w:jc w:val="center"/>
      </w:pPr>
      <w:r w:rsidRPr="006058F9">
        <w:rPr>
          <w:position w:val="-22"/>
        </w:rPr>
        <w:object w:dxaOrig="1180" w:dyaOrig="600" w14:anchorId="4F3C0225">
          <v:shape id="_x0000_i1062" type="#_x0000_t75" style="width:59.45pt;height:30.15pt" o:ole="">
            <v:imagedata r:id="rId85" o:title=""/>
          </v:shape>
          <o:OLEObject Type="Embed" ProgID="Equation.DSMT4" ShapeID="_x0000_i1062" DrawAspect="Content" ObjectID="_1758609449" r:id="rId86"/>
        </w:object>
      </w:r>
    </w:p>
    <w:p w14:paraId="4C01C566" w14:textId="77777777" w:rsidR="0055729C" w:rsidRDefault="0055729C" w:rsidP="00D76665">
      <w:pPr>
        <w:spacing w:after="0"/>
        <w:jc w:val="center"/>
        <w:rPr>
          <w:rFonts w:cs="Arial"/>
          <w:b/>
          <w:sz w:val="24"/>
          <w:szCs w:val="24"/>
        </w:rPr>
      </w:pPr>
    </w:p>
    <w:p w14:paraId="576973B8" w14:textId="77777777" w:rsidR="009E015F" w:rsidRDefault="009E015F" w:rsidP="00D76665">
      <w:pPr>
        <w:spacing w:after="0"/>
        <w:jc w:val="center"/>
        <w:rPr>
          <w:rFonts w:cs="Arial"/>
          <w:b/>
          <w:sz w:val="24"/>
          <w:szCs w:val="24"/>
        </w:rPr>
      </w:pPr>
    </w:p>
    <w:p w14:paraId="7C95DC6D" w14:textId="63804C73" w:rsidR="005E4C6D" w:rsidRPr="005E4C6D" w:rsidRDefault="005E4C6D" w:rsidP="005E4C6D">
      <w:pPr>
        <w:jc w:val="center"/>
        <w:rPr>
          <w:rFonts w:cs="Arial"/>
          <w:b/>
          <w:sz w:val="24"/>
          <w:szCs w:val="24"/>
        </w:rPr>
      </w:pPr>
      <w:r w:rsidRPr="005E4C6D">
        <w:rPr>
          <w:rFonts w:cs="Arial"/>
          <w:b/>
          <w:sz w:val="24"/>
          <w:szCs w:val="24"/>
        </w:rPr>
        <w:t>FIM</w:t>
      </w:r>
    </w:p>
    <w:tbl>
      <w:tblPr>
        <w:tblStyle w:val="TabelacomGrelha"/>
        <w:tblW w:w="10990" w:type="dxa"/>
        <w:jc w:val="center"/>
        <w:tblLayout w:type="fixed"/>
        <w:tblLook w:val="04A0" w:firstRow="1" w:lastRow="0" w:firstColumn="1" w:lastColumn="0" w:noHBand="0" w:noVBand="1"/>
      </w:tblPr>
      <w:tblGrid>
        <w:gridCol w:w="988"/>
        <w:gridCol w:w="486"/>
        <w:gridCol w:w="493"/>
        <w:gridCol w:w="494"/>
        <w:gridCol w:w="494"/>
        <w:gridCol w:w="495"/>
        <w:gridCol w:w="494"/>
        <w:gridCol w:w="494"/>
        <w:gridCol w:w="494"/>
        <w:gridCol w:w="495"/>
        <w:gridCol w:w="494"/>
        <w:gridCol w:w="495"/>
        <w:gridCol w:w="494"/>
        <w:gridCol w:w="494"/>
        <w:gridCol w:w="495"/>
        <w:gridCol w:w="494"/>
        <w:gridCol w:w="495"/>
        <w:gridCol w:w="494"/>
        <w:gridCol w:w="536"/>
        <w:gridCol w:w="536"/>
        <w:gridCol w:w="536"/>
      </w:tblGrid>
      <w:tr w:rsidR="00AD14DE" w:rsidRPr="005E4C6D" w14:paraId="3BB01A68" w14:textId="3A3AF684" w:rsidTr="004E5578">
        <w:trPr>
          <w:trHeight w:val="340"/>
          <w:jc w:val="center"/>
        </w:trPr>
        <w:tc>
          <w:tcPr>
            <w:tcW w:w="10990" w:type="dxa"/>
            <w:gridSpan w:val="21"/>
            <w:shd w:val="clear" w:color="auto" w:fill="D8E3EB"/>
            <w:vAlign w:val="center"/>
          </w:tcPr>
          <w:p w14:paraId="030FE665" w14:textId="5F1C0CE0" w:rsidR="00AD14DE" w:rsidRPr="002675D3" w:rsidRDefault="00AD14DE" w:rsidP="004E5578">
            <w:pPr>
              <w:spacing w:line="240" w:lineRule="auto"/>
              <w:jc w:val="center"/>
              <w:rPr>
                <w:rFonts w:cs="Arial"/>
                <w:b/>
                <w:sz w:val="20"/>
                <w:szCs w:val="20"/>
              </w:rPr>
            </w:pPr>
            <w:r w:rsidRPr="002675D3">
              <w:rPr>
                <w:rFonts w:cs="Arial"/>
                <w:b/>
                <w:sz w:val="20"/>
                <w:szCs w:val="20"/>
              </w:rPr>
              <w:t>Cotações</w:t>
            </w:r>
          </w:p>
        </w:tc>
      </w:tr>
      <w:tr w:rsidR="00AD14DE" w:rsidRPr="005E4C6D" w14:paraId="17CC5453" w14:textId="14066C43" w:rsidTr="004E5578">
        <w:trPr>
          <w:trHeight w:val="340"/>
          <w:jc w:val="center"/>
        </w:trPr>
        <w:tc>
          <w:tcPr>
            <w:tcW w:w="988" w:type="dxa"/>
            <w:shd w:val="clear" w:color="auto" w:fill="D8E3EB"/>
            <w:vAlign w:val="center"/>
          </w:tcPr>
          <w:p w14:paraId="6DF1E883" w14:textId="77777777" w:rsidR="00AD14DE" w:rsidRPr="005E4C6D" w:rsidRDefault="00AD14DE" w:rsidP="004E5578">
            <w:pPr>
              <w:spacing w:line="240" w:lineRule="auto"/>
              <w:jc w:val="both"/>
              <w:rPr>
                <w:rFonts w:cs="Arial"/>
                <w:b/>
                <w:sz w:val="16"/>
                <w:szCs w:val="16"/>
              </w:rPr>
            </w:pPr>
            <w:r w:rsidRPr="005E4C6D">
              <w:rPr>
                <w:rFonts w:cs="Arial"/>
                <w:b/>
                <w:sz w:val="16"/>
                <w:szCs w:val="16"/>
              </w:rPr>
              <w:t>Quest</w:t>
            </w:r>
            <w:r>
              <w:rPr>
                <w:rFonts w:cs="Arial"/>
                <w:b/>
                <w:sz w:val="16"/>
                <w:szCs w:val="16"/>
              </w:rPr>
              <w:t>ões</w:t>
            </w:r>
          </w:p>
        </w:tc>
        <w:tc>
          <w:tcPr>
            <w:tcW w:w="486" w:type="dxa"/>
            <w:vAlign w:val="center"/>
          </w:tcPr>
          <w:p w14:paraId="7471D688" w14:textId="2068CE12" w:rsidR="00AD14DE" w:rsidRPr="005E3BE9" w:rsidRDefault="00AD14DE" w:rsidP="004E5578">
            <w:pPr>
              <w:spacing w:line="240" w:lineRule="auto"/>
              <w:jc w:val="center"/>
              <w:rPr>
                <w:rFonts w:cs="Arial"/>
                <w:b/>
                <w:bCs/>
                <w:sz w:val="16"/>
                <w:szCs w:val="16"/>
              </w:rPr>
            </w:pPr>
            <w:r w:rsidRPr="005E3BE9">
              <w:rPr>
                <w:rFonts w:cs="Arial"/>
                <w:b/>
                <w:bCs/>
                <w:sz w:val="16"/>
                <w:szCs w:val="16"/>
              </w:rPr>
              <w:t>1.</w:t>
            </w:r>
          </w:p>
        </w:tc>
        <w:tc>
          <w:tcPr>
            <w:tcW w:w="493" w:type="dxa"/>
            <w:vAlign w:val="center"/>
          </w:tcPr>
          <w:p w14:paraId="4E4023CE" w14:textId="71368598" w:rsidR="00AD14DE" w:rsidRPr="005E3BE9" w:rsidRDefault="00AD14DE" w:rsidP="004E5578">
            <w:pPr>
              <w:spacing w:line="240" w:lineRule="auto"/>
              <w:jc w:val="center"/>
              <w:rPr>
                <w:rFonts w:cs="Arial"/>
                <w:b/>
                <w:bCs/>
                <w:sz w:val="16"/>
                <w:szCs w:val="16"/>
              </w:rPr>
            </w:pPr>
            <w:r w:rsidRPr="005E3BE9">
              <w:rPr>
                <w:rFonts w:cs="Arial"/>
                <w:b/>
                <w:bCs/>
                <w:sz w:val="16"/>
                <w:szCs w:val="16"/>
              </w:rPr>
              <w:t>2.</w:t>
            </w:r>
            <w:r>
              <w:rPr>
                <w:rFonts w:cs="Arial"/>
                <w:b/>
                <w:bCs/>
                <w:sz w:val="16"/>
                <w:szCs w:val="16"/>
              </w:rPr>
              <w:t>1.</w:t>
            </w:r>
          </w:p>
        </w:tc>
        <w:tc>
          <w:tcPr>
            <w:tcW w:w="494" w:type="dxa"/>
            <w:vAlign w:val="center"/>
          </w:tcPr>
          <w:p w14:paraId="0DAA6E2E" w14:textId="52904208" w:rsidR="00AD14DE" w:rsidRPr="005E3BE9" w:rsidRDefault="00AD14DE" w:rsidP="004E5578">
            <w:pPr>
              <w:spacing w:line="240" w:lineRule="auto"/>
              <w:jc w:val="center"/>
              <w:rPr>
                <w:rFonts w:cs="Arial"/>
                <w:b/>
                <w:bCs/>
                <w:sz w:val="16"/>
                <w:szCs w:val="16"/>
              </w:rPr>
            </w:pPr>
            <w:r>
              <w:rPr>
                <w:rFonts w:cs="Arial"/>
                <w:b/>
                <w:bCs/>
                <w:sz w:val="16"/>
                <w:szCs w:val="16"/>
              </w:rPr>
              <w:t>2</w:t>
            </w:r>
            <w:r w:rsidRPr="005E3BE9">
              <w:rPr>
                <w:rFonts w:cs="Arial"/>
                <w:b/>
                <w:bCs/>
                <w:sz w:val="16"/>
                <w:szCs w:val="16"/>
              </w:rPr>
              <w:t>.</w:t>
            </w:r>
            <w:r>
              <w:rPr>
                <w:rFonts w:cs="Arial"/>
                <w:b/>
                <w:bCs/>
                <w:sz w:val="16"/>
                <w:szCs w:val="16"/>
              </w:rPr>
              <w:t>2</w:t>
            </w:r>
            <w:r w:rsidRPr="005E3BE9">
              <w:rPr>
                <w:rFonts w:cs="Arial"/>
                <w:b/>
                <w:bCs/>
                <w:sz w:val="16"/>
                <w:szCs w:val="16"/>
              </w:rPr>
              <w:t>.</w:t>
            </w:r>
          </w:p>
        </w:tc>
        <w:tc>
          <w:tcPr>
            <w:tcW w:w="494" w:type="dxa"/>
            <w:vAlign w:val="center"/>
          </w:tcPr>
          <w:p w14:paraId="5E51941B" w14:textId="10BC7481" w:rsidR="00AD14DE" w:rsidRPr="005E3BE9" w:rsidRDefault="00AD14DE" w:rsidP="004E5578">
            <w:pPr>
              <w:spacing w:line="240" w:lineRule="auto"/>
              <w:jc w:val="center"/>
              <w:rPr>
                <w:rFonts w:cs="Arial"/>
                <w:b/>
                <w:bCs/>
                <w:sz w:val="16"/>
                <w:szCs w:val="16"/>
              </w:rPr>
            </w:pPr>
            <w:r>
              <w:rPr>
                <w:rFonts w:cs="Arial"/>
                <w:b/>
                <w:bCs/>
                <w:sz w:val="16"/>
                <w:szCs w:val="16"/>
              </w:rPr>
              <w:t>3</w:t>
            </w:r>
            <w:r w:rsidRPr="005E3BE9">
              <w:rPr>
                <w:rFonts w:cs="Arial"/>
                <w:b/>
                <w:bCs/>
                <w:sz w:val="16"/>
                <w:szCs w:val="16"/>
              </w:rPr>
              <w:t>.</w:t>
            </w:r>
          </w:p>
        </w:tc>
        <w:tc>
          <w:tcPr>
            <w:tcW w:w="495" w:type="dxa"/>
            <w:vAlign w:val="center"/>
          </w:tcPr>
          <w:p w14:paraId="27614DED" w14:textId="0859D95A" w:rsidR="00AD14DE" w:rsidRPr="005E3BE9" w:rsidRDefault="00AD14DE" w:rsidP="004E5578">
            <w:pPr>
              <w:spacing w:line="240" w:lineRule="auto"/>
              <w:jc w:val="center"/>
              <w:rPr>
                <w:rFonts w:cs="Arial"/>
                <w:b/>
                <w:bCs/>
                <w:sz w:val="16"/>
                <w:szCs w:val="16"/>
              </w:rPr>
            </w:pPr>
            <w:r>
              <w:rPr>
                <w:rFonts w:cs="Arial"/>
                <w:b/>
                <w:bCs/>
                <w:sz w:val="16"/>
                <w:szCs w:val="16"/>
              </w:rPr>
              <w:t>4</w:t>
            </w:r>
          </w:p>
        </w:tc>
        <w:tc>
          <w:tcPr>
            <w:tcW w:w="494" w:type="dxa"/>
            <w:vAlign w:val="center"/>
          </w:tcPr>
          <w:p w14:paraId="5AC12A09" w14:textId="6D38DABE" w:rsidR="00AD14DE" w:rsidRPr="005E3BE9" w:rsidRDefault="00AD14DE" w:rsidP="004E5578">
            <w:pPr>
              <w:spacing w:line="240" w:lineRule="auto"/>
              <w:jc w:val="center"/>
              <w:rPr>
                <w:rFonts w:cs="Arial"/>
                <w:b/>
                <w:bCs/>
                <w:sz w:val="16"/>
                <w:szCs w:val="16"/>
              </w:rPr>
            </w:pPr>
            <w:r>
              <w:rPr>
                <w:rFonts w:cs="Arial"/>
                <w:b/>
                <w:bCs/>
                <w:sz w:val="16"/>
                <w:szCs w:val="16"/>
              </w:rPr>
              <w:t>5.1.</w:t>
            </w:r>
          </w:p>
        </w:tc>
        <w:tc>
          <w:tcPr>
            <w:tcW w:w="494" w:type="dxa"/>
            <w:vAlign w:val="center"/>
          </w:tcPr>
          <w:p w14:paraId="3F767D0D" w14:textId="1DBC2159" w:rsidR="00AD14DE" w:rsidRPr="005E3BE9" w:rsidRDefault="00AD14DE" w:rsidP="004E5578">
            <w:pPr>
              <w:spacing w:line="240" w:lineRule="auto"/>
              <w:jc w:val="center"/>
              <w:rPr>
                <w:rFonts w:cs="Arial"/>
                <w:b/>
                <w:bCs/>
                <w:sz w:val="16"/>
                <w:szCs w:val="16"/>
              </w:rPr>
            </w:pPr>
            <w:r>
              <w:rPr>
                <w:rFonts w:cs="Arial"/>
                <w:b/>
                <w:bCs/>
                <w:sz w:val="16"/>
                <w:szCs w:val="16"/>
              </w:rPr>
              <w:t>5</w:t>
            </w:r>
            <w:r w:rsidRPr="005E3BE9">
              <w:rPr>
                <w:rFonts w:cs="Arial"/>
                <w:b/>
                <w:bCs/>
                <w:sz w:val="16"/>
                <w:szCs w:val="16"/>
              </w:rPr>
              <w:t>.</w:t>
            </w:r>
            <w:r>
              <w:rPr>
                <w:rFonts w:cs="Arial"/>
                <w:b/>
                <w:bCs/>
                <w:sz w:val="16"/>
                <w:szCs w:val="16"/>
              </w:rPr>
              <w:t>2</w:t>
            </w:r>
            <w:r w:rsidRPr="005E3BE9">
              <w:rPr>
                <w:rFonts w:cs="Arial"/>
                <w:b/>
                <w:bCs/>
                <w:sz w:val="16"/>
                <w:szCs w:val="16"/>
              </w:rPr>
              <w:t>.</w:t>
            </w:r>
          </w:p>
        </w:tc>
        <w:tc>
          <w:tcPr>
            <w:tcW w:w="494" w:type="dxa"/>
            <w:vAlign w:val="center"/>
          </w:tcPr>
          <w:p w14:paraId="3FA83723" w14:textId="635A53BB" w:rsidR="00AD14DE" w:rsidRPr="005E3BE9" w:rsidRDefault="00AD14DE" w:rsidP="004E5578">
            <w:pPr>
              <w:spacing w:line="240" w:lineRule="auto"/>
              <w:jc w:val="center"/>
              <w:rPr>
                <w:rFonts w:cs="Arial"/>
                <w:b/>
                <w:bCs/>
                <w:sz w:val="16"/>
                <w:szCs w:val="16"/>
              </w:rPr>
            </w:pPr>
            <w:r>
              <w:rPr>
                <w:rFonts w:cs="Arial"/>
                <w:b/>
                <w:bCs/>
                <w:sz w:val="16"/>
                <w:szCs w:val="16"/>
              </w:rPr>
              <w:t>5</w:t>
            </w:r>
            <w:r w:rsidRPr="005E3BE9">
              <w:rPr>
                <w:rFonts w:cs="Arial"/>
                <w:b/>
                <w:bCs/>
                <w:sz w:val="16"/>
                <w:szCs w:val="16"/>
              </w:rPr>
              <w:t>.</w:t>
            </w:r>
            <w:r>
              <w:rPr>
                <w:rFonts w:cs="Arial"/>
                <w:b/>
                <w:bCs/>
                <w:sz w:val="16"/>
                <w:szCs w:val="16"/>
              </w:rPr>
              <w:t>3</w:t>
            </w:r>
            <w:r w:rsidRPr="005E3BE9">
              <w:rPr>
                <w:rFonts w:cs="Arial"/>
                <w:b/>
                <w:bCs/>
                <w:sz w:val="16"/>
                <w:szCs w:val="16"/>
              </w:rPr>
              <w:t>.</w:t>
            </w:r>
            <w:r>
              <w:rPr>
                <w:rFonts w:cs="Arial"/>
                <w:b/>
                <w:bCs/>
                <w:sz w:val="16"/>
                <w:szCs w:val="16"/>
              </w:rPr>
              <w:t xml:space="preserve"> a)</w:t>
            </w:r>
          </w:p>
        </w:tc>
        <w:tc>
          <w:tcPr>
            <w:tcW w:w="495" w:type="dxa"/>
            <w:vAlign w:val="center"/>
          </w:tcPr>
          <w:p w14:paraId="33580445" w14:textId="4B4E507A" w:rsidR="00AD14DE" w:rsidRPr="005E3BE9" w:rsidRDefault="00AD14DE" w:rsidP="004E5578">
            <w:pPr>
              <w:spacing w:line="240" w:lineRule="auto"/>
              <w:jc w:val="center"/>
              <w:rPr>
                <w:rFonts w:cs="Arial"/>
                <w:b/>
                <w:bCs/>
                <w:sz w:val="16"/>
                <w:szCs w:val="16"/>
              </w:rPr>
            </w:pPr>
            <w:r>
              <w:rPr>
                <w:rFonts w:cs="Arial"/>
                <w:b/>
                <w:bCs/>
                <w:sz w:val="16"/>
                <w:szCs w:val="16"/>
              </w:rPr>
              <w:t>5</w:t>
            </w:r>
            <w:r w:rsidRPr="005E3BE9">
              <w:rPr>
                <w:rFonts w:cs="Arial"/>
                <w:b/>
                <w:bCs/>
                <w:sz w:val="16"/>
                <w:szCs w:val="16"/>
              </w:rPr>
              <w:t>.3.</w:t>
            </w:r>
            <w:r>
              <w:rPr>
                <w:rFonts w:cs="Arial"/>
                <w:b/>
                <w:bCs/>
                <w:sz w:val="16"/>
                <w:szCs w:val="16"/>
              </w:rPr>
              <w:t xml:space="preserve"> b)</w:t>
            </w:r>
          </w:p>
        </w:tc>
        <w:tc>
          <w:tcPr>
            <w:tcW w:w="494" w:type="dxa"/>
            <w:vAlign w:val="center"/>
          </w:tcPr>
          <w:p w14:paraId="52A89AA4" w14:textId="5B1BBE95" w:rsidR="00AD14DE" w:rsidRPr="005E3BE9" w:rsidRDefault="00AD14DE" w:rsidP="004E5578">
            <w:pPr>
              <w:spacing w:line="240" w:lineRule="auto"/>
              <w:jc w:val="center"/>
              <w:rPr>
                <w:rFonts w:cs="Arial"/>
                <w:b/>
                <w:bCs/>
                <w:sz w:val="16"/>
                <w:szCs w:val="16"/>
              </w:rPr>
            </w:pPr>
            <w:r>
              <w:rPr>
                <w:rFonts w:cs="Arial"/>
                <w:b/>
                <w:bCs/>
                <w:sz w:val="16"/>
                <w:szCs w:val="16"/>
              </w:rPr>
              <w:t>6.</w:t>
            </w:r>
          </w:p>
        </w:tc>
        <w:tc>
          <w:tcPr>
            <w:tcW w:w="495" w:type="dxa"/>
            <w:vAlign w:val="center"/>
          </w:tcPr>
          <w:p w14:paraId="29415BAC" w14:textId="56DE4B77" w:rsidR="00AD14DE" w:rsidRPr="005E3BE9" w:rsidRDefault="00AD14DE" w:rsidP="004E5578">
            <w:pPr>
              <w:spacing w:line="240" w:lineRule="auto"/>
              <w:jc w:val="center"/>
              <w:rPr>
                <w:rFonts w:cs="Arial"/>
                <w:b/>
                <w:bCs/>
                <w:sz w:val="16"/>
                <w:szCs w:val="16"/>
              </w:rPr>
            </w:pPr>
            <w:r>
              <w:rPr>
                <w:rFonts w:cs="Arial"/>
                <w:b/>
                <w:bCs/>
                <w:sz w:val="16"/>
                <w:szCs w:val="16"/>
              </w:rPr>
              <w:t>7.1</w:t>
            </w:r>
            <w:r w:rsidRPr="005E3BE9">
              <w:rPr>
                <w:rFonts w:cs="Arial"/>
                <w:b/>
                <w:bCs/>
                <w:sz w:val="16"/>
                <w:szCs w:val="16"/>
              </w:rPr>
              <w:t>.</w:t>
            </w:r>
          </w:p>
        </w:tc>
        <w:tc>
          <w:tcPr>
            <w:tcW w:w="494" w:type="dxa"/>
            <w:vAlign w:val="center"/>
          </w:tcPr>
          <w:p w14:paraId="3BAEC85A" w14:textId="490E6349" w:rsidR="00AD14DE" w:rsidRPr="005E3BE9" w:rsidRDefault="00AD14DE" w:rsidP="004E5578">
            <w:pPr>
              <w:spacing w:line="240" w:lineRule="auto"/>
              <w:jc w:val="center"/>
              <w:rPr>
                <w:rFonts w:cs="Arial"/>
                <w:b/>
                <w:bCs/>
                <w:sz w:val="16"/>
                <w:szCs w:val="16"/>
              </w:rPr>
            </w:pPr>
            <w:r>
              <w:rPr>
                <w:rFonts w:cs="Arial"/>
                <w:b/>
                <w:bCs/>
                <w:sz w:val="16"/>
                <w:szCs w:val="16"/>
              </w:rPr>
              <w:t>7.2.</w:t>
            </w:r>
          </w:p>
        </w:tc>
        <w:tc>
          <w:tcPr>
            <w:tcW w:w="494" w:type="dxa"/>
            <w:vAlign w:val="center"/>
          </w:tcPr>
          <w:p w14:paraId="7B8D319A" w14:textId="381CDE0A" w:rsidR="00AD14DE" w:rsidRPr="005E3BE9" w:rsidRDefault="00AD14DE" w:rsidP="004E5578">
            <w:pPr>
              <w:spacing w:line="240" w:lineRule="auto"/>
              <w:jc w:val="center"/>
              <w:rPr>
                <w:rFonts w:cs="Arial"/>
                <w:b/>
                <w:bCs/>
                <w:sz w:val="16"/>
                <w:szCs w:val="16"/>
              </w:rPr>
            </w:pPr>
            <w:r>
              <w:rPr>
                <w:rFonts w:cs="Arial"/>
                <w:b/>
                <w:bCs/>
                <w:sz w:val="16"/>
                <w:szCs w:val="16"/>
              </w:rPr>
              <w:t>7.3.</w:t>
            </w:r>
          </w:p>
        </w:tc>
        <w:tc>
          <w:tcPr>
            <w:tcW w:w="495" w:type="dxa"/>
            <w:vAlign w:val="center"/>
          </w:tcPr>
          <w:p w14:paraId="72B4CDBD" w14:textId="15E6B4A4" w:rsidR="00AD14DE" w:rsidRPr="005E3BE9" w:rsidRDefault="00AD14DE" w:rsidP="004E5578">
            <w:pPr>
              <w:spacing w:line="240" w:lineRule="auto"/>
              <w:jc w:val="center"/>
              <w:rPr>
                <w:rFonts w:cs="Arial"/>
                <w:b/>
                <w:bCs/>
                <w:sz w:val="16"/>
                <w:szCs w:val="16"/>
              </w:rPr>
            </w:pPr>
            <w:r>
              <w:rPr>
                <w:rFonts w:cs="Arial"/>
                <w:b/>
                <w:bCs/>
                <w:sz w:val="16"/>
                <w:szCs w:val="16"/>
              </w:rPr>
              <w:t>8.</w:t>
            </w:r>
          </w:p>
        </w:tc>
        <w:tc>
          <w:tcPr>
            <w:tcW w:w="494" w:type="dxa"/>
            <w:vAlign w:val="center"/>
          </w:tcPr>
          <w:p w14:paraId="1D45C1F9" w14:textId="433AF798" w:rsidR="00AD14DE" w:rsidRPr="005E3BE9" w:rsidRDefault="00AD14DE" w:rsidP="004E5578">
            <w:pPr>
              <w:spacing w:line="240" w:lineRule="auto"/>
              <w:jc w:val="center"/>
              <w:rPr>
                <w:rFonts w:cs="Arial"/>
                <w:b/>
                <w:bCs/>
                <w:sz w:val="16"/>
                <w:szCs w:val="16"/>
              </w:rPr>
            </w:pPr>
            <w:r>
              <w:rPr>
                <w:rFonts w:cs="Arial"/>
                <w:b/>
                <w:bCs/>
                <w:sz w:val="16"/>
                <w:szCs w:val="16"/>
              </w:rPr>
              <w:t>9</w:t>
            </w:r>
            <w:r w:rsidRPr="005E3BE9">
              <w:rPr>
                <w:rFonts w:cs="Arial"/>
                <w:b/>
                <w:bCs/>
                <w:sz w:val="16"/>
                <w:szCs w:val="16"/>
              </w:rPr>
              <w:t>.</w:t>
            </w:r>
            <w:r>
              <w:rPr>
                <w:rFonts w:cs="Arial"/>
                <w:b/>
                <w:bCs/>
                <w:sz w:val="16"/>
                <w:szCs w:val="16"/>
              </w:rPr>
              <w:t>1</w:t>
            </w:r>
            <w:r w:rsidRPr="005E3BE9">
              <w:rPr>
                <w:rFonts w:cs="Arial"/>
                <w:b/>
                <w:bCs/>
                <w:sz w:val="16"/>
                <w:szCs w:val="16"/>
              </w:rPr>
              <w:t>.</w:t>
            </w:r>
          </w:p>
        </w:tc>
        <w:tc>
          <w:tcPr>
            <w:tcW w:w="495" w:type="dxa"/>
            <w:vAlign w:val="center"/>
          </w:tcPr>
          <w:p w14:paraId="182F401B" w14:textId="17CF2790" w:rsidR="00AD14DE" w:rsidRPr="005E3BE9" w:rsidRDefault="00AD14DE" w:rsidP="004E5578">
            <w:pPr>
              <w:spacing w:line="240" w:lineRule="auto"/>
              <w:jc w:val="center"/>
              <w:rPr>
                <w:rFonts w:cs="Arial"/>
                <w:b/>
                <w:bCs/>
                <w:sz w:val="16"/>
                <w:szCs w:val="16"/>
              </w:rPr>
            </w:pPr>
            <w:r>
              <w:rPr>
                <w:rFonts w:cs="Arial"/>
                <w:b/>
                <w:bCs/>
                <w:sz w:val="16"/>
                <w:szCs w:val="16"/>
              </w:rPr>
              <w:t>9</w:t>
            </w:r>
            <w:r w:rsidRPr="005E3BE9">
              <w:rPr>
                <w:rFonts w:cs="Arial"/>
                <w:b/>
                <w:bCs/>
                <w:sz w:val="16"/>
                <w:szCs w:val="16"/>
              </w:rPr>
              <w:t>.</w:t>
            </w:r>
            <w:r>
              <w:rPr>
                <w:rFonts w:cs="Arial"/>
                <w:b/>
                <w:bCs/>
                <w:sz w:val="16"/>
                <w:szCs w:val="16"/>
              </w:rPr>
              <w:t>2</w:t>
            </w:r>
            <w:r w:rsidRPr="005E3BE9">
              <w:rPr>
                <w:rFonts w:cs="Arial"/>
                <w:b/>
                <w:bCs/>
                <w:sz w:val="16"/>
                <w:szCs w:val="16"/>
              </w:rPr>
              <w:t>.</w:t>
            </w:r>
          </w:p>
        </w:tc>
        <w:tc>
          <w:tcPr>
            <w:tcW w:w="494" w:type="dxa"/>
            <w:vAlign w:val="center"/>
          </w:tcPr>
          <w:p w14:paraId="67BB0CB2" w14:textId="39345854" w:rsidR="00AD14DE" w:rsidRPr="005E3BE9" w:rsidRDefault="00AD14DE" w:rsidP="004E5578">
            <w:pPr>
              <w:spacing w:line="240" w:lineRule="auto"/>
              <w:jc w:val="center"/>
              <w:rPr>
                <w:rFonts w:cs="Arial"/>
                <w:b/>
                <w:bCs/>
                <w:sz w:val="16"/>
                <w:szCs w:val="16"/>
              </w:rPr>
            </w:pPr>
            <w:r>
              <w:rPr>
                <w:rFonts w:cs="Arial"/>
                <w:b/>
                <w:bCs/>
                <w:sz w:val="16"/>
                <w:szCs w:val="16"/>
              </w:rPr>
              <w:t>9</w:t>
            </w:r>
            <w:r w:rsidRPr="005E3BE9">
              <w:rPr>
                <w:rFonts w:cs="Arial"/>
                <w:b/>
                <w:bCs/>
                <w:sz w:val="16"/>
                <w:szCs w:val="16"/>
              </w:rPr>
              <w:t>.</w:t>
            </w:r>
            <w:r>
              <w:rPr>
                <w:rFonts w:cs="Arial"/>
                <w:b/>
                <w:bCs/>
                <w:sz w:val="16"/>
                <w:szCs w:val="16"/>
              </w:rPr>
              <w:t>3</w:t>
            </w:r>
            <w:r w:rsidRPr="005E3BE9">
              <w:rPr>
                <w:rFonts w:cs="Arial"/>
                <w:b/>
                <w:bCs/>
                <w:sz w:val="16"/>
                <w:szCs w:val="16"/>
              </w:rPr>
              <w:t>.</w:t>
            </w:r>
          </w:p>
        </w:tc>
        <w:tc>
          <w:tcPr>
            <w:tcW w:w="536" w:type="dxa"/>
            <w:vAlign w:val="center"/>
          </w:tcPr>
          <w:p w14:paraId="0DE2EE0C" w14:textId="068BE80E" w:rsidR="00AD14DE" w:rsidRPr="005E3BE9" w:rsidRDefault="00AD14DE" w:rsidP="004E5578">
            <w:pPr>
              <w:spacing w:line="240" w:lineRule="auto"/>
              <w:jc w:val="center"/>
              <w:rPr>
                <w:rFonts w:cs="Arial"/>
                <w:b/>
                <w:bCs/>
                <w:sz w:val="16"/>
                <w:szCs w:val="16"/>
              </w:rPr>
            </w:pPr>
            <w:r>
              <w:rPr>
                <w:rFonts w:cs="Arial"/>
                <w:b/>
                <w:bCs/>
                <w:sz w:val="16"/>
                <w:szCs w:val="16"/>
              </w:rPr>
              <w:t>9</w:t>
            </w:r>
            <w:r w:rsidRPr="005E3BE9">
              <w:rPr>
                <w:rFonts w:cs="Arial"/>
                <w:b/>
                <w:bCs/>
                <w:sz w:val="16"/>
                <w:szCs w:val="16"/>
              </w:rPr>
              <w:t>.</w:t>
            </w:r>
            <w:r>
              <w:rPr>
                <w:rFonts w:cs="Arial"/>
                <w:b/>
                <w:bCs/>
                <w:sz w:val="16"/>
                <w:szCs w:val="16"/>
              </w:rPr>
              <w:t>4</w:t>
            </w:r>
            <w:r w:rsidRPr="005E3BE9">
              <w:rPr>
                <w:rFonts w:cs="Arial"/>
                <w:b/>
                <w:bCs/>
                <w:sz w:val="16"/>
                <w:szCs w:val="16"/>
              </w:rPr>
              <w:t>.</w:t>
            </w:r>
          </w:p>
        </w:tc>
        <w:tc>
          <w:tcPr>
            <w:tcW w:w="536" w:type="dxa"/>
            <w:vAlign w:val="center"/>
          </w:tcPr>
          <w:p w14:paraId="55D2EC9E" w14:textId="4E4976ED" w:rsidR="00AD14DE" w:rsidRPr="005E3BE9" w:rsidRDefault="00AD14DE" w:rsidP="004E5578">
            <w:pPr>
              <w:spacing w:line="240" w:lineRule="auto"/>
              <w:jc w:val="center"/>
              <w:rPr>
                <w:rFonts w:cs="Arial"/>
                <w:b/>
                <w:bCs/>
                <w:sz w:val="16"/>
                <w:szCs w:val="16"/>
              </w:rPr>
            </w:pPr>
            <w:r>
              <w:rPr>
                <w:rFonts w:cs="Arial"/>
                <w:b/>
                <w:bCs/>
                <w:sz w:val="16"/>
                <w:szCs w:val="16"/>
              </w:rPr>
              <w:t>10</w:t>
            </w:r>
            <w:r w:rsidRPr="005E3BE9">
              <w:rPr>
                <w:rFonts w:cs="Arial"/>
                <w:b/>
                <w:bCs/>
                <w:sz w:val="16"/>
                <w:szCs w:val="16"/>
              </w:rPr>
              <w:t>.</w:t>
            </w:r>
          </w:p>
        </w:tc>
        <w:tc>
          <w:tcPr>
            <w:tcW w:w="536" w:type="dxa"/>
            <w:vAlign w:val="center"/>
          </w:tcPr>
          <w:p w14:paraId="55740954" w14:textId="7FD01767" w:rsidR="00AD14DE" w:rsidRDefault="00AD14DE" w:rsidP="004E5578">
            <w:pPr>
              <w:spacing w:line="240" w:lineRule="auto"/>
              <w:jc w:val="center"/>
              <w:rPr>
                <w:rFonts w:cs="Arial"/>
                <w:b/>
                <w:bCs/>
                <w:sz w:val="16"/>
                <w:szCs w:val="16"/>
              </w:rPr>
            </w:pPr>
            <w:r>
              <w:rPr>
                <w:rFonts w:cs="Arial"/>
                <w:b/>
                <w:bCs/>
                <w:sz w:val="16"/>
                <w:szCs w:val="16"/>
              </w:rPr>
              <w:t>11.</w:t>
            </w:r>
          </w:p>
        </w:tc>
      </w:tr>
      <w:tr w:rsidR="00AD14DE" w:rsidRPr="005E4C6D" w14:paraId="3A33DCDE" w14:textId="5F96B4D4" w:rsidTr="004E5578">
        <w:trPr>
          <w:trHeight w:val="340"/>
          <w:jc w:val="center"/>
        </w:trPr>
        <w:tc>
          <w:tcPr>
            <w:tcW w:w="988" w:type="dxa"/>
            <w:shd w:val="clear" w:color="auto" w:fill="D8E3EB"/>
            <w:vAlign w:val="center"/>
          </w:tcPr>
          <w:p w14:paraId="14CBAF59" w14:textId="77777777" w:rsidR="00AD14DE" w:rsidRPr="005E4C6D" w:rsidRDefault="00AD14DE" w:rsidP="004E5578">
            <w:pPr>
              <w:spacing w:line="240" w:lineRule="auto"/>
              <w:jc w:val="both"/>
              <w:rPr>
                <w:rFonts w:cs="Arial"/>
                <w:b/>
                <w:sz w:val="16"/>
                <w:szCs w:val="16"/>
              </w:rPr>
            </w:pPr>
            <w:r w:rsidRPr="005E4C6D">
              <w:rPr>
                <w:rFonts w:cs="Arial"/>
                <w:b/>
                <w:sz w:val="16"/>
                <w:szCs w:val="16"/>
              </w:rPr>
              <w:t>Pontos</w:t>
            </w:r>
          </w:p>
        </w:tc>
        <w:tc>
          <w:tcPr>
            <w:tcW w:w="486" w:type="dxa"/>
            <w:vAlign w:val="center"/>
          </w:tcPr>
          <w:p w14:paraId="6512AFD6" w14:textId="77777777" w:rsidR="00AD14DE" w:rsidRPr="005E4C6D" w:rsidRDefault="00AD14DE" w:rsidP="004E5578">
            <w:pPr>
              <w:spacing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4</w:t>
            </w:r>
          </w:p>
        </w:tc>
        <w:tc>
          <w:tcPr>
            <w:tcW w:w="493" w:type="dxa"/>
            <w:vAlign w:val="center"/>
          </w:tcPr>
          <w:p w14:paraId="18F0A206" w14:textId="77777777" w:rsidR="00AD14DE" w:rsidRPr="005E4C6D" w:rsidRDefault="00AD14DE" w:rsidP="004E5578">
            <w:pPr>
              <w:spacing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5</w:t>
            </w:r>
          </w:p>
        </w:tc>
        <w:tc>
          <w:tcPr>
            <w:tcW w:w="494" w:type="dxa"/>
            <w:vAlign w:val="center"/>
          </w:tcPr>
          <w:p w14:paraId="62848EA1" w14:textId="025B50C1" w:rsidR="00AD14DE" w:rsidRPr="005E4C6D" w:rsidRDefault="00C64762" w:rsidP="004E5578">
            <w:pPr>
              <w:spacing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5</w:t>
            </w:r>
          </w:p>
        </w:tc>
        <w:tc>
          <w:tcPr>
            <w:tcW w:w="494" w:type="dxa"/>
            <w:vAlign w:val="center"/>
          </w:tcPr>
          <w:p w14:paraId="12609726" w14:textId="4ABA5017" w:rsidR="00AD14DE" w:rsidRPr="005E4C6D" w:rsidRDefault="00F23C23" w:rsidP="004E5578">
            <w:pPr>
              <w:spacing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6</w:t>
            </w:r>
          </w:p>
        </w:tc>
        <w:tc>
          <w:tcPr>
            <w:tcW w:w="495" w:type="dxa"/>
            <w:vAlign w:val="center"/>
          </w:tcPr>
          <w:p w14:paraId="1E934C6C" w14:textId="2EA1801C" w:rsidR="00AD14DE" w:rsidRPr="005E4C6D" w:rsidRDefault="00F23C23" w:rsidP="004E5578">
            <w:pPr>
              <w:spacing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5</w:t>
            </w:r>
          </w:p>
        </w:tc>
        <w:tc>
          <w:tcPr>
            <w:tcW w:w="494" w:type="dxa"/>
            <w:vAlign w:val="center"/>
          </w:tcPr>
          <w:p w14:paraId="13E786E1" w14:textId="77E2F1AA" w:rsidR="00AD14DE" w:rsidRPr="005E4C6D" w:rsidRDefault="00F23C23" w:rsidP="004E5578">
            <w:pPr>
              <w:spacing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6</w:t>
            </w:r>
          </w:p>
        </w:tc>
        <w:tc>
          <w:tcPr>
            <w:tcW w:w="494" w:type="dxa"/>
            <w:vAlign w:val="center"/>
          </w:tcPr>
          <w:p w14:paraId="342E2FB2" w14:textId="27977BA3" w:rsidR="00AD14DE" w:rsidRPr="005E4C6D" w:rsidRDefault="00F23C23" w:rsidP="004E5578">
            <w:pPr>
              <w:spacing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6</w:t>
            </w:r>
          </w:p>
        </w:tc>
        <w:tc>
          <w:tcPr>
            <w:tcW w:w="494" w:type="dxa"/>
            <w:vAlign w:val="center"/>
          </w:tcPr>
          <w:p w14:paraId="6AE87DDA" w14:textId="2E220872" w:rsidR="00AD14DE" w:rsidRPr="005E4C6D" w:rsidRDefault="00F23C23" w:rsidP="004E5578">
            <w:pPr>
              <w:spacing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6</w:t>
            </w:r>
          </w:p>
        </w:tc>
        <w:tc>
          <w:tcPr>
            <w:tcW w:w="495" w:type="dxa"/>
            <w:vAlign w:val="center"/>
          </w:tcPr>
          <w:p w14:paraId="74310B41" w14:textId="33171811" w:rsidR="00AD14DE" w:rsidRPr="005E4C6D" w:rsidRDefault="00F23C23" w:rsidP="004E5578">
            <w:pPr>
              <w:spacing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6</w:t>
            </w:r>
          </w:p>
        </w:tc>
        <w:tc>
          <w:tcPr>
            <w:tcW w:w="494" w:type="dxa"/>
            <w:vAlign w:val="center"/>
          </w:tcPr>
          <w:p w14:paraId="1889AE95" w14:textId="4CBA05F8" w:rsidR="00AD14DE" w:rsidRPr="005E4C6D" w:rsidRDefault="00F23C23" w:rsidP="004E5578">
            <w:pPr>
              <w:spacing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5</w:t>
            </w:r>
          </w:p>
        </w:tc>
        <w:tc>
          <w:tcPr>
            <w:tcW w:w="495" w:type="dxa"/>
            <w:vAlign w:val="center"/>
          </w:tcPr>
          <w:p w14:paraId="74FB483E" w14:textId="14E58B21" w:rsidR="00AD14DE" w:rsidRPr="005E4C6D" w:rsidRDefault="00F23C23" w:rsidP="004E5578">
            <w:pPr>
              <w:spacing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6</w:t>
            </w:r>
          </w:p>
        </w:tc>
        <w:tc>
          <w:tcPr>
            <w:tcW w:w="494" w:type="dxa"/>
            <w:vAlign w:val="center"/>
          </w:tcPr>
          <w:p w14:paraId="670F629D" w14:textId="272BD4E2" w:rsidR="00AD14DE" w:rsidRPr="005E4C6D" w:rsidRDefault="00F23C23" w:rsidP="004E5578">
            <w:pPr>
              <w:spacing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6</w:t>
            </w:r>
          </w:p>
        </w:tc>
        <w:tc>
          <w:tcPr>
            <w:tcW w:w="494" w:type="dxa"/>
            <w:vAlign w:val="center"/>
          </w:tcPr>
          <w:p w14:paraId="5447170C" w14:textId="2FD7058A" w:rsidR="00AD14DE" w:rsidRPr="005E4C6D" w:rsidRDefault="00F23C23" w:rsidP="004E5578">
            <w:pPr>
              <w:spacing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6</w:t>
            </w:r>
          </w:p>
        </w:tc>
        <w:tc>
          <w:tcPr>
            <w:tcW w:w="495" w:type="dxa"/>
            <w:vAlign w:val="center"/>
          </w:tcPr>
          <w:p w14:paraId="464C046C" w14:textId="62ADB4C9" w:rsidR="00AD14DE" w:rsidRPr="005E4C6D" w:rsidRDefault="00F23C23" w:rsidP="004E5578">
            <w:pPr>
              <w:spacing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5</w:t>
            </w:r>
          </w:p>
        </w:tc>
        <w:tc>
          <w:tcPr>
            <w:tcW w:w="494" w:type="dxa"/>
            <w:vAlign w:val="center"/>
          </w:tcPr>
          <w:p w14:paraId="6D526DA3" w14:textId="339896BD" w:rsidR="00AD14DE" w:rsidRPr="005E4C6D" w:rsidRDefault="00F23C23" w:rsidP="004E5578">
            <w:pPr>
              <w:spacing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3</w:t>
            </w:r>
          </w:p>
        </w:tc>
        <w:tc>
          <w:tcPr>
            <w:tcW w:w="495" w:type="dxa"/>
            <w:vAlign w:val="center"/>
          </w:tcPr>
          <w:p w14:paraId="0E44EE38" w14:textId="252F2FF5" w:rsidR="00AD14DE" w:rsidRPr="005E4C6D" w:rsidRDefault="00F23C23" w:rsidP="004E5578">
            <w:pPr>
              <w:spacing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3</w:t>
            </w:r>
          </w:p>
        </w:tc>
        <w:tc>
          <w:tcPr>
            <w:tcW w:w="494" w:type="dxa"/>
            <w:vAlign w:val="center"/>
          </w:tcPr>
          <w:p w14:paraId="05739252" w14:textId="6AA4A852" w:rsidR="00AD14DE" w:rsidRPr="005E4C6D" w:rsidRDefault="00F23C23" w:rsidP="004E5578">
            <w:pPr>
              <w:spacing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3</w:t>
            </w:r>
          </w:p>
        </w:tc>
        <w:tc>
          <w:tcPr>
            <w:tcW w:w="536" w:type="dxa"/>
            <w:vAlign w:val="center"/>
          </w:tcPr>
          <w:p w14:paraId="3DC0FB34" w14:textId="528648A0" w:rsidR="00AD14DE" w:rsidRPr="005E4C6D" w:rsidRDefault="00F23C23" w:rsidP="004E5578">
            <w:pPr>
              <w:spacing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3</w:t>
            </w:r>
          </w:p>
        </w:tc>
        <w:tc>
          <w:tcPr>
            <w:tcW w:w="536" w:type="dxa"/>
            <w:vAlign w:val="center"/>
          </w:tcPr>
          <w:p w14:paraId="2F71C233" w14:textId="64F0946C" w:rsidR="00AD14DE" w:rsidRDefault="00F23C23" w:rsidP="004E5578">
            <w:pPr>
              <w:spacing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5</w:t>
            </w:r>
          </w:p>
        </w:tc>
        <w:tc>
          <w:tcPr>
            <w:tcW w:w="536" w:type="dxa"/>
          </w:tcPr>
          <w:p w14:paraId="33A416A3" w14:textId="7C7AE905" w:rsidR="00AD14DE" w:rsidRDefault="00F23C23" w:rsidP="004E5578">
            <w:pPr>
              <w:spacing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6</w:t>
            </w:r>
          </w:p>
        </w:tc>
      </w:tr>
    </w:tbl>
    <w:p w14:paraId="59B7D5E7" w14:textId="77777777" w:rsidR="005E4C6D" w:rsidRPr="00E873AA" w:rsidRDefault="005E4C6D" w:rsidP="005E4C6D">
      <w:pPr>
        <w:jc w:val="both"/>
        <w:rPr>
          <w:rFonts w:cs="Arial"/>
          <w:sz w:val="2"/>
          <w:szCs w:val="2"/>
        </w:rPr>
      </w:pPr>
    </w:p>
    <w:sectPr w:rsidR="005E4C6D" w:rsidRPr="00E873AA" w:rsidSect="005C4503">
      <w:headerReference w:type="even" r:id="rId87"/>
      <w:headerReference w:type="default" r:id="rId88"/>
      <w:footerReference w:type="even" r:id="rId89"/>
      <w:footerReference w:type="default" r:id="rId90"/>
      <w:headerReference w:type="first" r:id="rId91"/>
      <w:footerReference w:type="first" r:id="rId92"/>
      <w:pgSz w:w="11906" w:h="16838"/>
      <w:pgMar w:top="1418" w:right="1418" w:bottom="1418" w:left="1418" w:header="284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167D59" w14:textId="77777777" w:rsidR="008326C1" w:rsidRDefault="008326C1" w:rsidP="005C503D">
      <w:pPr>
        <w:spacing w:after="0" w:line="240" w:lineRule="auto"/>
      </w:pPr>
      <w:r>
        <w:separator/>
      </w:r>
    </w:p>
    <w:p w14:paraId="6ED3A6F5" w14:textId="77777777" w:rsidR="008326C1" w:rsidRDefault="008326C1"/>
  </w:endnote>
  <w:endnote w:type="continuationSeparator" w:id="0">
    <w:p w14:paraId="7880483F" w14:textId="77777777" w:rsidR="008326C1" w:rsidRDefault="008326C1" w:rsidP="005C503D">
      <w:pPr>
        <w:spacing w:after="0" w:line="240" w:lineRule="auto"/>
      </w:pPr>
      <w:r>
        <w:continuationSeparator/>
      </w:r>
    </w:p>
    <w:p w14:paraId="6C608887" w14:textId="77777777" w:rsidR="008326C1" w:rsidRDefault="008326C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500A47" w14:textId="77777777" w:rsidR="001E2715" w:rsidRDefault="001E2715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028604" w14:textId="09C995A9" w:rsidR="00D84FBB" w:rsidRPr="001E2715" w:rsidRDefault="007D615E" w:rsidP="001E2715">
    <w:pPr>
      <w:pStyle w:val="Rodap"/>
      <w:jc w:val="right"/>
      <w:rPr>
        <w:sz w:val="20"/>
        <w:szCs w:val="20"/>
      </w:rPr>
    </w:pPr>
    <w:r w:rsidRPr="001E2715">
      <w:rPr>
        <w:noProof/>
        <w:sz w:val="20"/>
        <w:szCs w:val="20"/>
      </w:rPr>
      <w:drawing>
        <wp:anchor distT="0" distB="0" distL="114300" distR="114300" simplePos="0" relativeHeight="251669504" behindDoc="1" locked="0" layoutInCell="1" allowOverlap="1" wp14:anchorId="3182A66C" wp14:editId="7C37484F">
          <wp:simplePos x="0" y="0"/>
          <wp:positionH relativeFrom="column">
            <wp:posOffset>7459</wp:posOffset>
          </wp:positionH>
          <wp:positionV relativeFrom="paragraph">
            <wp:posOffset>-36195</wp:posOffset>
          </wp:positionV>
          <wp:extent cx="723265" cy="233680"/>
          <wp:effectExtent l="0" t="0" r="635" b="0"/>
          <wp:wrapTight wrapText="bothSides">
            <wp:wrapPolygon edited="0">
              <wp:start x="0" y="0"/>
              <wp:lineTo x="0" y="19370"/>
              <wp:lineTo x="21050" y="19370"/>
              <wp:lineTo x="21050" y="0"/>
              <wp:lineTo x="0" y="0"/>
            </wp:wrapPolygon>
          </wp:wrapTight>
          <wp:docPr id="36" name="Imagem 36" descr="Icon&#10;&#10;Description automatically generated with low confidenc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45" name="Imagem 345" descr="Icon&#10;&#10;Description automatically generated with low confidenc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3265" cy="2336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sdt>
      <w:sdtPr>
        <w:rPr>
          <w:rFonts w:cstheme="minorHAnsi"/>
          <w:sz w:val="20"/>
          <w:szCs w:val="20"/>
        </w:rPr>
        <w:id w:val="-1882239595"/>
        <w:docPartObj>
          <w:docPartGallery w:val="Page Numbers (Bottom of Page)"/>
          <w:docPartUnique/>
        </w:docPartObj>
      </w:sdtPr>
      <w:sdtEndPr/>
      <w:sdtContent>
        <w:sdt>
          <w:sdtPr>
            <w:rPr>
              <w:rFonts w:cstheme="minorHAnsi"/>
              <w:sz w:val="20"/>
              <w:szCs w:val="20"/>
            </w:rPr>
            <w:id w:val="-1721509631"/>
            <w:docPartObj>
              <w:docPartGallery w:val="Page Numbers (Top of Page)"/>
              <w:docPartUnique/>
            </w:docPartObj>
          </w:sdtPr>
          <w:sdtEndPr/>
          <w:sdtContent>
            <w:r w:rsidR="009A3115" w:rsidRPr="001E2715">
              <w:rPr>
                <w:rFonts w:cstheme="minorHAnsi"/>
                <w:sz w:val="20"/>
                <w:szCs w:val="20"/>
              </w:rPr>
              <w:t xml:space="preserve">Página </w:t>
            </w:r>
            <w:r w:rsidR="009A3115" w:rsidRPr="001E2715">
              <w:rPr>
                <w:rFonts w:cstheme="minorHAnsi"/>
                <w:sz w:val="20"/>
                <w:szCs w:val="20"/>
              </w:rPr>
              <w:fldChar w:fldCharType="begin"/>
            </w:r>
            <w:r w:rsidR="009A3115" w:rsidRPr="001E2715">
              <w:rPr>
                <w:rFonts w:cstheme="minorHAnsi"/>
                <w:sz w:val="20"/>
                <w:szCs w:val="20"/>
              </w:rPr>
              <w:instrText xml:space="preserve"> PAGE </w:instrText>
            </w:r>
            <w:r w:rsidR="009A3115" w:rsidRPr="001E2715">
              <w:rPr>
                <w:rFonts w:cstheme="minorHAnsi"/>
                <w:sz w:val="20"/>
                <w:szCs w:val="20"/>
              </w:rPr>
              <w:fldChar w:fldCharType="separate"/>
            </w:r>
            <w:r w:rsidR="009A3115" w:rsidRPr="001E2715">
              <w:rPr>
                <w:rFonts w:cstheme="minorHAnsi"/>
                <w:sz w:val="20"/>
                <w:szCs w:val="20"/>
              </w:rPr>
              <w:t>1</w:t>
            </w:r>
            <w:r w:rsidR="009A3115" w:rsidRPr="001E2715">
              <w:rPr>
                <w:rFonts w:cstheme="minorHAnsi"/>
                <w:sz w:val="20"/>
                <w:szCs w:val="20"/>
              </w:rPr>
              <w:fldChar w:fldCharType="end"/>
            </w:r>
            <w:r w:rsidR="009A3115" w:rsidRPr="001E2715">
              <w:rPr>
                <w:rFonts w:cstheme="minorHAnsi"/>
                <w:sz w:val="20"/>
                <w:szCs w:val="20"/>
              </w:rPr>
              <w:t xml:space="preserve"> de </w:t>
            </w:r>
            <w:r w:rsidR="009A3115" w:rsidRPr="001E2715">
              <w:rPr>
                <w:rFonts w:cstheme="minorHAnsi"/>
                <w:sz w:val="20"/>
                <w:szCs w:val="20"/>
              </w:rPr>
              <w:fldChar w:fldCharType="begin"/>
            </w:r>
            <w:r w:rsidR="009A3115" w:rsidRPr="001E2715">
              <w:rPr>
                <w:rFonts w:cstheme="minorHAnsi"/>
                <w:sz w:val="20"/>
                <w:szCs w:val="20"/>
              </w:rPr>
              <w:instrText xml:space="preserve"> NUMPAGES  </w:instrText>
            </w:r>
            <w:r w:rsidR="009A3115" w:rsidRPr="001E2715">
              <w:rPr>
                <w:rFonts w:cstheme="minorHAnsi"/>
                <w:sz w:val="20"/>
                <w:szCs w:val="20"/>
              </w:rPr>
              <w:fldChar w:fldCharType="separate"/>
            </w:r>
            <w:r w:rsidR="009A3115" w:rsidRPr="001E2715">
              <w:rPr>
                <w:rFonts w:cstheme="minorHAnsi"/>
                <w:sz w:val="20"/>
                <w:szCs w:val="20"/>
              </w:rPr>
              <w:t>4</w:t>
            </w:r>
            <w:r w:rsidR="009A3115" w:rsidRPr="001E2715">
              <w:rPr>
                <w:rFonts w:cstheme="minorHAnsi"/>
                <w:sz w:val="20"/>
                <w:szCs w:val="20"/>
              </w:rPr>
              <w:fldChar w:fldCharType="end"/>
            </w:r>
          </w:sdtContent>
        </w:sdt>
      </w:sdtContent>
    </w:sdt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E30E3E" w14:textId="03E8F1B8" w:rsidR="00D84FBB" w:rsidRPr="001E2715" w:rsidRDefault="007D615E" w:rsidP="00BA548E">
    <w:pPr>
      <w:pStyle w:val="Rodap"/>
      <w:jc w:val="right"/>
      <w:rPr>
        <w:rFonts w:cstheme="minorHAnsi"/>
        <w:sz w:val="20"/>
        <w:szCs w:val="20"/>
      </w:rPr>
    </w:pPr>
    <w:r w:rsidRPr="001E2715">
      <w:rPr>
        <w:noProof/>
        <w:sz w:val="20"/>
        <w:szCs w:val="20"/>
      </w:rPr>
      <w:drawing>
        <wp:anchor distT="0" distB="0" distL="114300" distR="114300" simplePos="0" relativeHeight="251667456" behindDoc="1" locked="0" layoutInCell="1" allowOverlap="1" wp14:anchorId="365A5560" wp14:editId="428A164C">
          <wp:simplePos x="0" y="0"/>
          <wp:positionH relativeFrom="column">
            <wp:posOffset>7459</wp:posOffset>
          </wp:positionH>
          <wp:positionV relativeFrom="paragraph">
            <wp:posOffset>-36195</wp:posOffset>
          </wp:positionV>
          <wp:extent cx="723265" cy="233680"/>
          <wp:effectExtent l="0" t="0" r="635" b="0"/>
          <wp:wrapTight wrapText="bothSides">
            <wp:wrapPolygon edited="0">
              <wp:start x="0" y="0"/>
              <wp:lineTo x="0" y="19370"/>
              <wp:lineTo x="21050" y="19370"/>
              <wp:lineTo x="21050" y="0"/>
              <wp:lineTo x="0" y="0"/>
            </wp:wrapPolygon>
          </wp:wrapTight>
          <wp:docPr id="345" name="Imagem 345" descr="Icon&#10;&#10;Description automatically generated with low confidenc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45" name="Imagem 345" descr="Icon&#10;&#10;Description automatically generated with low confidenc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3265" cy="2336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sdt>
      <w:sdtPr>
        <w:rPr>
          <w:rFonts w:cstheme="minorHAnsi"/>
          <w:sz w:val="20"/>
          <w:szCs w:val="20"/>
        </w:rPr>
        <w:id w:val="320478832"/>
        <w:docPartObj>
          <w:docPartGallery w:val="Page Numbers (Bottom of Page)"/>
          <w:docPartUnique/>
        </w:docPartObj>
      </w:sdtPr>
      <w:sdtEndPr/>
      <w:sdtContent>
        <w:sdt>
          <w:sdtPr>
            <w:rPr>
              <w:rFonts w:cstheme="minorHAnsi"/>
              <w:sz w:val="20"/>
              <w:szCs w:val="20"/>
            </w:rPr>
            <w:id w:val="103923805"/>
            <w:docPartObj>
              <w:docPartGallery w:val="Page Numbers (Top of Page)"/>
              <w:docPartUnique/>
            </w:docPartObj>
          </w:sdtPr>
          <w:sdtEndPr/>
          <w:sdtContent>
            <w:r w:rsidR="009A3115" w:rsidRPr="001E2715">
              <w:rPr>
                <w:rFonts w:cstheme="minorHAnsi"/>
                <w:sz w:val="20"/>
                <w:szCs w:val="20"/>
              </w:rPr>
              <w:t xml:space="preserve">Página </w:t>
            </w:r>
            <w:r w:rsidR="009A3115" w:rsidRPr="001E2715">
              <w:rPr>
                <w:rFonts w:cstheme="minorHAnsi"/>
                <w:sz w:val="20"/>
                <w:szCs w:val="20"/>
              </w:rPr>
              <w:fldChar w:fldCharType="begin"/>
            </w:r>
            <w:r w:rsidR="009A3115" w:rsidRPr="001E2715">
              <w:rPr>
                <w:rFonts w:cstheme="minorHAnsi"/>
                <w:sz w:val="20"/>
                <w:szCs w:val="20"/>
              </w:rPr>
              <w:instrText xml:space="preserve"> PAGE </w:instrText>
            </w:r>
            <w:r w:rsidR="009A3115" w:rsidRPr="001E2715">
              <w:rPr>
                <w:rFonts w:cstheme="minorHAnsi"/>
                <w:sz w:val="20"/>
                <w:szCs w:val="20"/>
              </w:rPr>
              <w:fldChar w:fldCharType="separate"/>
            </w:r>
            <w:r w:rsidR="009A3115" w:rsidRPr="001E2715">
              <w:rPr>
                <w:rFonts w:cstheme="minorHAnsi"/>
                <w:sz w:val="20"/>
                <w:szCs w:val="20"/>
              </w:rPr>
              <w:t>1</w:t>
            </w:r>
            <w:r w:rsidR="009A3115" w:rsidRPr="001E2715">
              <w:rPr>
                <w:rFonts w:cstheme="minorHAnsi"/>
                <w:sz w:val="20"/>
                <w:szCs w:val="20"/>
              </w:rPr>
              <w:fldChar w:fldCharType="end"/>
            </w:r>
            <w:r w:rsidR="009A3115" w:rsidRPr="001E2715">
              <w:rPr>
                <w:rFonts w:cstheme="minorHAnsi"/>
                <w:sz w:val="20"/>
                <w:szCs w:val="20"/>
              </w:rPr>
              <w:t xml:space="preserve"> de </w:t>
            </w:r>
            <w:r w:rsidR="009A3115" w:rsidRPr="001E2715">
              <w:rPr>
                <w:rFonts w:cstheme="minorHAnsi"/>
                <w:sz w:val="20"/>
                <w:szCs w:val="20"/>
              </w:rPr>
              <w:fldChar w:fldCharType="begin"/>
            </w:r>
            <w:r w:rsidR="009A3115" w:rsidRPr="001E2715">
              <w:rPr>
                <w:rFonts w:cstheme="minorHAnsi"/>
                <w:sz w:val="20"/>
                <w:szCs w:val="20"/>
              </w:rPr>
              <w:instrText xml:space="preserve"> NUMPAGES  </w:instrText>
            </w:r>
            <w:r w:rsidR="009A3115" w:rsidRPr="001E2715">
              <w:rPr>
                <w:rFonts w:cstheme="minorHAnsi"/>
                <w:sz w:val="20"/>
                <w:szCs w:val="20"/>
              </w:rPr>
              <w:fldChar w:fldCharType="separate"/>
            </w:r>
            <w:r w:rsidR="009A3115" w:rsidRPr="001E2715">
              <w:rPr>
                <w:rFonts w:cstheme="minorHAnsi"/>
                <w:sz w:val="20"/>
                <w:szCs w:val="20"/>
              </w:rPr>
              <w:t>3</w:t>
            </w:r>
            <w:r w:rsidR="009A3115" w:rsidRPr="001E2715">
              <w:rPr>
                <w:rFonts w:cstheme="minorHAnsi"/>
                <w:sz w:val="20"/>
                <w:szCs w:val="20"/>
              </w:rPr>
              <w:fldChar w:fldCharType="end"/>
            </w:r>
          </w:sdtContent>
        </w:sdt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C28CF9" w14:textId="77777777" w:rsidR="008326C1" w:rsidRDefault="008326C1" w:rsidP="005C503D">
      <w:pPr>
        <w:spacing w:after="0" w:line="240" w:lineRule="auto"/>
      </w:pPr>
      <w:r>
        <w:separator/>
      </w:r>
    </w:p>
    <w:p w14:paraId="13A6E7E1" w14:textId="77777777" w:rsidR="008326C1" w:rsidRDefault="008326C1"/>
  </w:footnote>
  <w:footnote w:type="continuationSeparator" w:id="0">
    <w:p w14:paraId="5EA6AAEF" w14:textId="77777777" w:rsidR="008326C1" w:rsidRDefault="008326C1" w:rsidP="005C503D">
      <w:pPr>
        <w:spacing w:after="0" w:line="240" w:lineRule="auto"/>
      </w:pPr>
      <w:r>
        <w:continuationSeparator/>
      </w:r>
    </w:p>
    <w:p w14:paraId="3AF888C3" w14:textId="77777777" w:rsidR="008326C1" w:rsidRDefault="008326C1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B4610D" w14:textId="77777777" w:rsidR="001E2715" w:rsidRDefault="001E2715">
    <w:pPr>
      <w:pStyle w:val="Cabealh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355501" w14:textId="0F14E519" w:rsidR="00E873AA" w:rsidRPr="00B154DA" w:rsidRDefault="00BD1B69" w:rsidP="00E873AA">
    <w:pPr>
      <w:pStyle w:val="Cabealho"/>
      <w:tabs>
        <w:tab w:val="left" w:pos="6750"/>
      </w:tabs>
      <w:ind w:left="709"/>
      <w:rPr>
        <w:b/>
        <w:bCs/>
        <w:color w:val="2B93D1"/>
        <w:sz w:val="28"/>
        <w:szCs w:val="28"/>
      </w:rPr>
    </w:pPr>
    <w:r>
      <w:rPr>
        <w:rFonts w:cstheme="minorHAnsi"/>
        <w:b/>
        <w:bCs/>
        <w:i/>
        <w:iCs/>
        <w:noProof/>
        <w:color w:val="000000" w:themeColor="text1"/>
        <w:sz w:val="28"/>
        <w:szCs w:val="28"/>
      </w:rPr>
      <w:drawing>
        <wp:anchor distT="0" distB="0" distL="114300" distR="114300" simplePos="0" relativeHeight="251677696" behindDoc="0" locked="0" layoutInCell="1" allowOverlap="1" wp14:anchorId="68C5F6F5" wp14:editId="467C05DE">
          <wp:simplePos x="0" y="0"/>
          <wp:positionH relativeFrom="column">
            <wp:posOffset>4378960</wp:posOffset>
          </wp:positionH>
          <wp:positionV relativeFrom="paragraph">
            <wp:posOffset>-171450</wp:posOffset>
          </wp:positionV>
          <wp:extent cx="1145540" cy="1348105"/>
          <wp:effectExtent l="0" t="0" r="0" b="4445"/>
          <wp:wrapNone/>
          <wp:docPr id="832038515" name="Imagem 832038515" descr="Uma imagem com texto, captura de ecrã, Gráficos, design gráfico&#10;&#10;Descrição gerada automaticamen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0" name="Imagem 40" descr="Uma imagem com texto, captura de ecrã, Gráficos, design gráfico&#10;&#10;Descrição gerada automaticamente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45540" cy="13481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rFonts w:cstheme="minorHAnsi"/>
        <w:b/>
        <w:bCs/>
        <w:i/>
        <w:iCs/>
        <w:noProof/>
        <w:color w:val="000000" w:themeColor="text1"/>
        <w:sz w:val="28"/>
        <w:szCs w:val="28"/>
      </w:rPr>
      <w:drawing>
        <wp:anchor distT="0" distB="0" distL="114300" distR="114300" simplePos="0" relativeHeight="251678720" behindDoc="0" locked="0" layoutInCell="1" allowOverlap="1" wp14:anchorId="4D4CB29D" wp14:editId="2A6A2E39">
          <wp:simplePos x="0" y="0"/>
          <wp:positionH relativeFrom="column">
            <wp:posOffset>4744720</wp:posOffset>
          </wp:positionH>
          <wp:positionV relativeFrom="paragraph">
            <wp:posOffset>136687</wp:posOffset>
          </wp:positionV>
          <wp:extent cx="1144905" cy="1348105"/>
          <wp:effectExtent l="0" t="0" r="0" b="4445"/>
          <wp:wrapNone/>
          <wp:docPr id="1824632790" name="Imagem 1824632790" descr="Uma imagem com texto, captura de ecrã, design gráfico, Gráficos&#10;&#10;Descrição gerada automaticamen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2" name="Imagem 42" descr="Uma imagem com texto, captura de ecrã, design gráfico, Gráficos&#10;&#10;Descrição gerada automaticamente"/>
                  <pic:cNvPicPr>
                    <a:picLocks noChangeAspect="1"/>
                  </pic:cNvPicPr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44905" cy="13481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B06543" w:rsidRPr="00B154DA">
      <w:rPr>
        <w:b/>
        <w:bCs/>
        <w:noProof/>
        <w:color w:val="2B93D1"/>
        <w:sz w:val="44"/>
        <w:szCs w:val="44"/>
      </w:rPr>
      <mc:AlternateContent>
        <mc:Choice Requires="wps">
          <w:drawing>
            <wp:anchor distT="0" distB="0" distL="114300" distR="114300" simplePos="0" relativeHeight="251671552" behindDoc="1" locked="0" layoutInCell="0" allowOverlap="1" wp14:anchorId="550A76BF" wp14:editId="7B6886EF">
              <wp:simplePos x="0" y="0"/>
              <wp:positionH relativeFrom="page">
                <wp:posOffset>1152525</wp:posOffset>
              </wp:positionH>
              <wp:positionV relativeFrom="page">
                <wp:posOffset>-49368</wp:posOffset>
              </wp:positionV>
              <wp:extent cx="6515100" cy="892810"/>
              <wp:effectExtent l="0" t="0" r="0" b="2540"/>
              <wp:wrapNone/>
              <wp:docPr id="2137" name="Freeform 14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515100" cy="892810"/>
                      </a:xfrm>
                      <a:custGeom>
                        <a:avLst/>
                        <a:gdLst>
                          <a:gd name="T0" fmla="*/ 2147483646 w 14741"/>
                          <a:gd name="T1" fmla="*/ 571369825 h 1418"/>
                          <a:gd name="T2" fmla="*/ 2147483646 w 14741"/>
                          <a:gd name="T3" fmla="*/ 0 h 1418"/>
                          <a:gd name="T4" fmla="*/ 0 w 14741"/>
                          <a:gd name="T5" fmla="*/ 0 h 1418"/>
                          <a:gd name="T6" fmla="*/ 0 w 14741"/>
                          <a:gd name="T7" fmla="*/ 285483300 h 1418"/>
                          <a:gd name="T8" fmla="*/ 1612900 w 14741"/>
                          <a:gd name="T9" fmla="*/ 316531625 h 1418"/>
                          <a:gd name="T10" fmla="*/ 6451600 w 14741"/>
                          <a:gd name="T11" fmla="*/ 346773500 h 1418"/>
                          <a:gd name="T12" fmla="*/ 14516100 w 14741"/>
                          <a:gd name="T13" fmla="*/ 375805700 h 1418"/>
                          <a:gd name="T14" fmla="*/ 25403175 w 14741"/>
                          <a:gd name="T15" fmla="*/ 403628225 h 1418"/>
                          <a:gd name="T16" fmla="*/ 38709600 w 14741"/>
                          <a:gd name="T17" fmla="*/ 429837850 h 1418"/>
                          <a:gd name="T18" fmla="*/ 54838600 w 14741"/>
                          <a:gd name="T19" fmla="*/ 454434575 h 1418"/>
                          <a:gd name="T20" fmla="*/ 73386950 w 14741"/>
                          <a:gd name="T21" fmla="*/ 477015175 h 1418"/>
                          <a:gd name="T22" fmla="*/ 93951425 w 14741"/>
                          <a:gd name="T23" fmla="*/ 497579650 h 1418"/>
                          <a:gd name="T24" fmla="*/ 116935250 w 14741"/>
                          <a:gd name="T25" fmla="*/ 516128000 h 1418"/>
                          <a:gd name="T26" fmla="*/ 141128750 w 14741"/>
                          <a:gd name="T27" fmla="*/ 532257000 h 1418"/>
                          <a:gd name="T28" fmla="*/ 167338375 w 14741"/>
                          <a:gd name="T29" fmla="*/ 545966650 h 1418"/>
                          <a:gd name="T30" fmla="*/ 195160900 w 14741"/>
                          <a:gd name="T31" fmla="*/ 556853725 h 1418"/>
                          <a:gd name="T32" fmla="*/ 224193100 w 14741"/>
                          <a:gd name="T33" fmla="*/ 564515000 h 1418"/>
                          <a:gd name="T34" fmla="*/ 254434975 w 14741"/>
                          <a:gd name="T35" fmla="*/ 569756925 h 1418"/>
                          <a:gd name="T36" fmla="*/ 285483300 w 14741"/>
                          <a:gd name="T37" fmla="*/ 571369825 h 1418"/>
                          <a:gd name="T38" fmla="*/ 2147483646 w 14741"/>
                          <a:gd name="T39" fmla="*/ 571369825 h 1418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</a:gdLst>
                        <a:ahLst/>
                        <a:cxnLst>
                          <a:cxn ang="T40">
                            <a:pos x="T0" y="T1"/>
                          </a:cxn>
                          <a:cxn ang="T41">
                            <a:pos x="T2" y="T3"/>
                          </a:cxn>
                          <a:cxn ang="T42">
                            <a:pos x="T4" y="T5"/>
                          </a:cxn>
                          <a:cxn ang="T43">
                            <a:pos x="T6" y="T7"/>
                          </a:cxn>
                          <a:cxn ang="T44">
                            <a:pos x="T8" y="T9"/>
                          </a:cxn>
                          <a:cxn ang="T45">
                            <a:pos x="T10" y="T11"/>
                          </a:cxn>
                          <a:cxn ang="T46">
                            <a:pos x="T12" y="T13"/>
                          </a:cxn>
                          <a:cxn ang="T47">
                            <a:pos x="T14" y="T15"/>
                          </a:cxn>
                          <a:cxn ang="T48">
                            <a:pos x="T16" y="T17"/>
                          </a:cxn>
                          <a:cxn ang="T49">
                            <a:pos x="T18" y="T19"/>
                          </a:cxn>
                          <a:cxn ang="T50">
                            <a:pos x="T20" y="T21"/>
                          </a:cxn>
                          <a:cxn ang="T51">
                            <a:pos x="T22" y="T23"/>
                          </a:cxn>
                          <a:cxn ang="T52">
                            <a:pos x="T24" y="T25"/>
                          </a:cxn>
                          <a:cxn ang="T53">
                            <a:pos x="T26" y="T27"/>
                          </a:cxn>
                          <a:cxn ang="T54">
                            <a:pos x="T28" y="T29"/>
                          </a:cxn>
                          <a:cxn ang="T55">
                            <a:pos x="T30" y="T31"/>
                          </a:cxn>
                          <a:cxn ang="T56">
                            <a:pos x="T32" y="T33"/>
                          </a:cxn>
                          <a:cxn ang="T57">
                            <a:pos x="T34" y="T35"/>
                          </a:cxn>
                          <a:cxn ang="T58">
                            <a:pos x="T36" y="T37"/>
                          </a:cxn>
                          <a:cxn ang="T59">
                            <a:pos x="T38" y="T39"/>
                          </a:cxn>
                        </a:cxnLst>
                        <a:rect l="0" t="0" r="r" b="b"/>
                        <a:pathLst>
                          <a:path w="14741" h="1418">
                            <a:moveTo>
                              <a:pt x="14740" y="1417"/>
                            </a:moveTo>
                            <a:lnTo>
                              <a:pt x="14740" y="0"/>
                            </a:lnTo>
                            <a:lnTo>
                              <a:pt x="0" y="0"/>
                            </a:lnTo>
                            <a:lnTo>
                              <a:pt x="0" y="708"/>
                            </a:lnTo>
                            <a:lnTo>
                              <a:pt x="4" y="785"/>
                            </a:lnTo>
                            <a:lnTo>
                              <a:pt x="16" y="860"/>
                            </a:lnTo>
                            <a:lnTo>
                              <a:pt x="36" y="932"/>
                            </a:lnTo>
                            <a:lnTo>
                              <a:pt x="63" y="1001"/>
                            </a:lnTo>
                            <a:lnTo>
                              <a:pt x="96" y="1066"/>
                            </a:lnTo>
                            <a:lnTo>
                              <a:pt x="136" y="1127"/>
                            </a:lnTo>
                            <a:lnTo>
                              <a:pt x="182" y="1183"/>
                            </a:lnTo>
                            <a:lnTo>
                              <a:pt x="233" y="1234"/>
                            </a:lnTo>
                            <a:lnTo>
                              <a:pt x="290" y="1280"/>
                            </a:lnTo>
                            <a:lnTo>
                              <a:pt x="350" y="1320"/>
                            </a:lnTo>
                            <a:lnTo>
                              <a:pt x="415" y="1354"/>
                            </a:lnTo>
                            <a:lnTo>
                              <a:pt x="484" y="1381"/>
                            </a:lnTo>
                            <a:lnTo>
                              <a:pt x="556" y="1400"/>
                            </a:lnTo>
                            <a:lnTo>
                              <a:pt x="631" y="1413"/>
                            </a:lnTo>
                            <a:lnTo>
                              <a:pt x="708" y="1417"/>
                            </a:lnTo>
                            <a:lnTo>
                              <a:pt x="14740" y="1417"/>
                            </a:lnTo>
                            <a:close/>
                          </a:path>
                        </a:pathLst>
                      </a:custGeom>
                      <a:solidFill>
                        <a:srgbClr val="FFE4B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46E8AA7" id="Freeform 145" o:spid="_x0000_s1026" style="position:absolute;margin-left:90.75pt;margin-top:-3.9pt;width:513pt;height:70.3pt;z-index:-2516449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coordsize="14741,14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" o:allowincell="f" path="m14740,1417l14740,,,,,708r4,77l16,860r20,72l63,1001r33,65l136,1127r46,56l233,1234r57,46l350,1320r65,34l484,1381r72,19l631,1413r77,4l14740,1417xe" fillcolor="#ffe4b8" stroked="f">
              <v:path arrowok="t" o:connecttype="custom" o:connectlocs="2147483646,2147483646;2147483646,0;0,0;0,2147483646;71285562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" o:connectangles="0,0,0,0,0,0,0,0,0,0,0,0,0,0,0,0,0,0,0,0"/>
              <w10:wrap anchorx="page" anchory="page"/>
            </v:shape>
          </w:pict>
        </mc:Fallback>
      </mc:AlternateContent>
    </w:r>
    <w:r w:rsidR="00B06543" w:rsidRPr="00B154DA">
      <w:rPr>
        <w:rFonts w:ascii="Times New Roman" w:hAnsi="Times New Roman" w:cs="Times New Roman"/>
        <w:b/>
        <w:bCs/>
        <w:noProof/>
        <w:color w:val="2B93D1"/>
        <w:sz w:val="48"/>
        <w:szCs w:val="48"/>
      </w:rPr>
      <w:drawing>
        <wp:anchor distT="0" distB="0" distL="114300" distR="114300" simplePos="0" relativeHeight="251672576" behindDoc="1" locked="0" layoutInCell="1" allowOverlap="1" wp14:anchorId="5CBAAAF0" wp14:editId="740D84CB">
          <wp:simplePos x="0" y="0"/>
          <wp:positionH relativeFrom="column">
            <wp:posOffset>-889635</wp:posOffset>
          </wp:positionH>
          <wp:positionV relativeFrom="paragraph">
            <wp:posOffset>-263525</wp:posOffset>
          </wp:positionV>
          <wp:extent cx="1047115" cy="976630"/>
          <wp:effectExtent l="0" t="0" r="635" b="0"/>
          <wp:wrapTight wrapText="bothSides">
            <wp:wrapPolygon edited="0">
              <wp:start x="0" y="0"/>
              <wp:lineTo x="0" y="19381"/>
              <wp:lineTo x="1965" y="21066"/>
              <wp:lineTo x="14540" y="21066"/>
              <wp:lineTo x="16505" y="20224"/>
              <wp:lineTo x="20827" y="13482"/>
              <wp:lineTo x="21220" y="2528"/>
              <wp:lineTo x="21220" y="0"/>
              <wp:lineTo x="0" y="0"/>
            </wp:wrapPolygon>
          </wp:wrapTight>
          <wp:docPr id="2138" name="Picture 131" descr="Icon&#10;&#10;Description automatically generated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138" name="Picture 131" descr="Icon&#10;&#10;Description automatically generated"/>
                  <pic:cNvPicPr>
                    <a:picLocks/>
                  </pic:cNvPicPr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47115" cy="9766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E873AA" w:rsidRPr="00B154DA">
      <w:rPr>
        <w:b/>
        <w:bCs/>
        <w:color w:val="2B93D1"/>
        <w:sz w:val="28"/>
        <w:szCs w:val="28"/>
      </w:rPr>
      <w:t xml:space="preserve">Espiral </w:t>
    </w:r>
    <w:r w:rsidR="00EA2F8F">
      <w:rPr>
        <w:b/>
        <w:bCs/>
        <w:color w:val="2B93D1"/>
        <w:sz w:val="28"/>
        <w:szCs w:val="28"/>
      </w:rPr>
      <w:t xml:space="preserve">8 </w:t>
    </w:r>
    <w:r w:rsidR="00E873AA" w:rsidRPr="00B154DA">
      <w:rPr>
        <w:b/>
        <w:bCs/>
        <w:color w:val="2B93D1"/>
        <w:sz w:val="28"/>
        <w:szCs w:val="28"/>
      </w:rPr>
      <w:t xml:space="preserve">– Matemática </w:t>
    </w:r>
    <w:r w:rsidR="00AC1953">
      <w:rPr>
        <w:b/>
        <w:bCs/>
        <w:color w:val="2B93D1"/>
        <w:sz w:val="28"/>
        <w:szCs w:val="28"/>
      </w:rPr>
      <w:t>8</w:t>
    </w:r>
    <w:r w:rsidR="00E873AA" w:rsidRPr="00B154DA">
      <w:rPr>
        <w:b/>
        <w:bCs/>
        <w:color w:val="2B93D1"/>
        <w:sz w:val="28"/>
        <w:szCs w:val="28"/>
      </w:rPr>
      <w:t>.</w:t>
    </w:r>
    <w:r w:rsidR="00E873AA" w:rsidRPr="00B154DA">
      <w:rPr>
        <w:b/>
        <w:bCs/>
        <w:color w:val="2B93D1"/>
        <w:sz w:val="28"/>
        <w:szCs w:val="28"/>
        <w:vertAlign w:val="superscript"/>
      </w:rPr>
      <w:t>o</w:t>
    </w:r>
    <w:r w:rsidR="00E873AA" w:rsidRPr="00B154DA">
      <w:rPr>
        <w:b/>
        <w:bCs/>
        <w:color w:val="2B93D1"/>
        <w:sz w:val="28"/>
        <w:szCs w:val="28"/>
      </w:rPr>
      <w:t xml:space="preserve"> ano</w:t>
    </w:r>
  </w:p>
  <w:p w14:paraId="57C25382" w14:textId="71402A6E" w:rsidR="00E873AA" w:rsidRPr="00B154DA" w:rsidRDefault="00E873AA" w:rsidP="00E873AA">
    <w:pPr>
      <w:pStyle w:val="Cabealho"/>
      <w:tabs>
        <w:tab w:val="left" w:pos="6750"/>
      </w:tabs>
      <w:spacing w:after="120"/>
      <w:ind w:left="709"/>
      <w:rPr>
        <w:b/>
        <w:bCs/>
        <w:sz w:val="28"/>
        <w:szCs w:val="28"/>
      </w:rPr>
    </w:pPr>
    <w:r w:rsidRPr="00B154DA">
      <w:rPr>
        <w:b/>
        <w:bCs/>
        <w:sz w:val="28"/>
        <w:szCs w:val="28"/>
      </w:rPr>
      <w:t xml:space="preserve">Teste de avaliação – </w:t>
    </w:r>
    <w:r w:rsidR="00AC1953">
      <w:rPr>
        <w:b/>
        <w:bCs/>
        <w:sz w:val="28"/>
        <w:szCs w:val="28"/>
      </w:rPr>
      <w:t>outubro</w:t>
    </w:r>
    <w:r w:rsidRPr="00B154DA">
      <w:rPr>
        <w:b/>
        <w:bCs/>
        <w:sz w:val="28"/>
        <w:szCs w:val="28"/>
      </w:rPr>
      <w:t xml:space="preserve"> de 202</w:t>
    </w:r>
    <w:r w:rsidR="00AC1953">
      <w:rPr>
        <w:b/>
        <w:bCs/>
        <w:sz w:val="28"/>
        <w:szCs w:val="28"/>
      </w:rPr>
      <w:t>3</w:t>
    </w:r>
  </w:p>
  <w:p w14:paraId="7E5D1F52" w14:textId="0C5B0168" w:rsidR="005C503D" w:rsidRPr="00E873AA" w:rsidRDefault="005C503D" w:rsidP="00E873AA">
    <w:pPr>
      <w:pStyle w:val="Cabealho"/>
    </w:pPr>
  </w:p>
  <w:p w14:paraId="576551D7" w14:textId="5D3879CC" w:rsidR="00D84FBB" w:rsidRDefault="00D84FBB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F5B1E1" w14:textId="3878864C" w:rsidR="005C4503" w:rsidRPr="00871D56" w:rsidRDefault="00FD634C" w:rsidP="00BC291A">
    <w:pPr>
      <w:pStyle w:val="Cabealho"/>
      <w:tabs>
        <w:tab w:val="left" w:pos="6750"/>
      </w:tabs>
      <w:ind w:left="993"/>
      <w:rPr>
        <w:b/>
        <w:bCs/>
        <w:color w:val="2B93D1"/>
        <w:sz w:val="24"/>
        <w:szCs w:val="24"/>
      </w:rPr>
    </w:pPr>
    <w:r>
      <w:rPr>
        <w:rFonts w:cstheme="minorHAnsi"/>
        <w:b/>
        <w:bCs/>
        <w:i/>
        <w:iCs/>
        <w:noProof/>
        <w:color w:val="000000" w:themeColor="text1"/>
        <w:sz w:val="28"/>
        <w:szCs w:val="28"/>
      </w:rPr>
      <w:drawing>
        <wp:anchor distT="0" distB="0" distL="114300" distR="114300" simplePos="0" relativeHeight="251674624" behindDoc="0" locked="0" layoutInCell="1" allowOverlap="1" wp14:anchorId="21FFE44B" wp14:editId="07B46C33">
          <wp:simplePos x="0" y="0"/>
          <wp:positionH relativeFrom="column">
            <wp:posOffset>4363085</wp:posOffset>
          </wp:positionH>
          <wp:positionV relativeFrom="paragraph">
            <wp:posOffset>-156845</wp:posOffset>
          </wp:positionV>
          <wp:extent cx="1145540" cy="1348105"/>
          <wp:effectExtent l="0" t="0" r="0" b="4445"/>
          <wp:wrapNone/>
          <wp:docPr id="40" name="Imagem 40" descr="Uma imagem com texto, captura de ecrã, Gráficos, design gráfico&#10;&#10;Descrição gerada automaticamen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0" name="Imagem 40" descr="Uma imagem com texto, captura de ecrã, Gráficos, design gráfico&#10;&#10;Descrição gerada automaticamente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45540" cy="13481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rFonts w:cstheme="minorHAnsi"/>
        <w:b/>
        <w:bCs/>
        <w:i/>
        <w:iCs/>
        <w:noProof/>
        <w:color w:val="000000" w:themeColor="text1"/>
        <w:sz w:val="28"/>
        <w:szCs w:val="28"/>
      </w:rPr>
      <w:drawing>
        <wp:anchor distT="0" distB="0" distL="114300" distR="114300" simplePos="0" relativeHeight="251675648" behindDoc="0" locked="0" layoutInCell="1" allowOverlap="1" wp14:anchorId="3CDD9AAB" wp14:editId="569E0862">
          <wp:simplePos x="0" y="0"/>
          <wp:positionH relativeFrom="column">
            <wp:posOffset>4728845</wp:posOffset>
          </wp:positionH>
          <wp:positionV relativeFrom="paragraph">
            <wp:posOffset>153197</wp:posOffset>
          </wp:positionV>
          <wp:extent cx="1144905" cy="1348105"/>
          <wp:effectExtent l="0" t="0" r="0" b="4445"/>
          <wp:wrapNone/>
          <wp:docPr id="42" name="Imagem 42" descr="Uma imagem com texto, captura de ecrã, design gráfico, Gráficos&#10;&#10;Descrição gerada automaticamen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2" name="Imagem 42" descr="Uma imagem com texto, captura de ecrã, design gráfico, Gráficos&#10;&#10;Descrição gerada automaticamente"/>
                  <pic:cNvPicPr>
                    <a:picLocks noChangeAspect="1"/>
                  </pic:cNvPicPr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44905" cy="13481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8B4041" w:rsidRPr="00B154DA">
      <w:rPr>
        <w:b/>
        <w:bCs/>
        <w:noProof/>
        <w:color w:val="2B93D1"/>
        <w:sz w:val="44"/>
        <w:szCs w:val="44"/>
      </w:rPr>
      <mc:AlternateContent>
        <mc:Choice Requires="wps">
          <w:drawing>
            <wp:anchor distT="0" distB="0" distL="114300" distR="114300" simplePos="0" relativeHeight="251662336" behindDoc="1" locked="0" layoutInCell="0" allowOverlap="1" wp14:anchorId="19AE74DA" wp14:editId="72ECB8E6">
              <wp:simplePos x="0" y="0"/>
              <wp:positionH relativeFrom="page">
                <wp:posOffset>1316828</wp:posOffset>
              </wp:positionH>
              <wp:positionV relativeFrom="page">
                <wp:posOffset>-13335</wp:posOffset>
              </wp:positionV>
              <wp:extent cx="10910570" cy="1237615"/>
              <wp:effectExtent l="0" t="0" r="5080" b="635"/>
              <wp:wrapNone/>
              <wp:docPr id="19" name="Freeform 14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10910570" cy="1237615"/>
                      </a:xfrm>
                      <a:custGeom>
                        <a:avLst/>
                        <a:gdLst>
                          <a:gd name="T0" fmla="*/ 2147483646 w 14741"/>
                          <a:gd name="T1" fmla="*/ 571369825 h 1418"/>
                          <a:gd name="T2" fmla="*/ 2147483646 w 14741"/>
                          <a:gd name="T3" fmla="*/ 0 h 1418"/>
                          <a:gd name="T4" fmla="*/ 0 w 14741"/>
                          <a:gd name="T5" fmla="*/ 0 h 1418"/>
                          <a:gd name="T6" fmla="*/ 0 w 14741"/>
                          <a:gd name="T7" fmla="*/ 285483300 h 1418"/>
                          <a:gd name="T8" fmla="*/ 1612900 w 14741"/>
                          <a:gd name="T9" fmla="*/ 316531625 h 1418"/>
                          <a:gd name="T10" fmla="*/ 6451600 w 14741"/>
                          <a:gd name="T11" fmla="*/ 346773500 h 1418"/>
                          <a:gd name="T12" fmla="*/ 14516100 w 14741"/>
                          <a:gd name="T13" fmla="*/ 375805700 h 1418"/>
                          <a:gd name="T14" fmla="*/ 25403175 w 14741"/>
                          <a:gd name="T15" fmla="*/ 403628225 h 1418"/>
                          <a:gd name="T16" fmla="*/ 38709600 w 14741"/>
                          <a:gd name="T17" fmla="*/ 429837850 h 1418"/>
                          <a:gd name="T18" fmla="*/ 54838600 w 14741"/>
                          <a:gd name="T19" fmla="*/ 454434575 h 1418"/>
                          <a:gd name="T20" fmla="*/ 73386950 w 14741"/>
                          <a:gd name="T21" fmla="*/ 477015175 h 1418"/>
                          <a:gd name="T22" fmla="*/ 93951425 w 14741"/>
                          <a:gd name="T23" fmla="*/ 497579650 h 1418"/>
                          <a:gd name="T24" fmla="*/ 116935250 w 14741"/>
                          <a:gd name="T25" fmla="*/ 516128000 h 1418"/>
                          <a:gd name="T26" fmla="*/ 141128750 w 14741"/>
                          <a:gd name="T27" fmla="*/ 532257000 h 1418"/>
                          <a:gd name="T28" fmla="*/ 167338375 w 14741"/>
                          <a:gd name="T29" fmla="*/ 545966650 h 1418"/>
                          <a:gd name="T30" fmla="*/ 195160900 w 14741"/>
                          <a:gd name="T31" fmla="*/ 556853725 h 1418"/>
                          <a:gd name="T32" fmla="*/ 224193100 w 14741"/>
                          <a:gd name="T33" fmla="*/ 564515000 h 1418"/>
                          <a:gd name="T34" fmla="*/ 254434975 w 14741"/>
                          <a:gd name="T35" fmla="*/ 569756925 h 1418"/>
                          <a:gd name="T36" fmla="*/ 285483300 w 14741"/>
                          <a:gd name="T37" fmla="*/ 571369825 h 1418"/>
                          <a:gd name="T38" fmla="*/ 2147483646 w 14741"/>
                          <a:gd name="T39" fmla="*/ 571369825 h 1418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</a:gdLst>
                        <a:ahLst/>
                        <a:cxnLst>
                          <a:cxn ang="T40">
                            <a:pos x="T0" y="T1"/>
                          </a:cxn>
                          <a:cxn ang="T41">
                            <a:pos x="T2" y="T3"/>
                          </a:cxn>
                          <a:cxn ang="T42">
                            <a:pos x="T4" y="T5"/>
                          </a:cxn>
                          <a:cxn ang="T43">
                            <a:pos x="T6" y="T7"/>
                          </a:cxn>
                          <a:cxn ang="T44">
                            <a:pos x="T8" y="T9"/>
                          </a:cxn>
                          <a:cxn ang="T45">
                            <a:pos x="T10" y="T11"/>
                          </a:cxn>
                          <a:cxn ang="T46">
                            <a:pos x="T12" y="T13"/>
                          </a:cxn>
                          <a:cxn ang="T47">
                            <a:pos x="T14" y="T15"/>
                          </a:cxn>
                          <a:cxn ang="T48">
                            <a:pos x="T16" y="T17"/>
                          </a:cxn>
                          <a:cxn ang="T49">
                            <a:pos x="T18" y="T19"/>
                          </a:cxn>
                          <a:cxn ang="T50">
                            <a:pos x="T20" y="T21"/>
                          </a:cxn>
                          <a:cxn ang="T51">
                            <a:pos x="T22" y="T23"/>
                          </a:cxn>
                          <a:cxn ang="T52">
                            <a:pos x="T24" y="T25"/>
                          </a:cxn>
                          <a:cxn ang="T53">
                            <a:pos x="T26" y="T27"/>
                          </a:cxn>
                          <a:cxn ang="T54">
                            <a:pos x="T28" y="T29"/>
                          </a:cxn>
                          <a:cxn ang="T55">
                            <a:pos x="T30" y="T31"/>
                          </a:cxn>
                          <a:cxn ang="T56">
                            <a:pos x="T32" y="T33"/>
                          </a:cxn>
                          <a:cxn ang="T57">
                            <a:pos x="T34" y="T35"/>
                          </a:cxn>
                          <a:cxn ang="T58">
                            <a:pos x="T36" y="T37"/>
                          </a:cxn>
                          <a:cxn ang="T59">
                            <a:pos x="T38" y="T39"/>
                          </a:cxn>
                        </a:cxnLst>
                        <a:rect l="0" t="0" r="r" b="b"/>
                        <a:pathLst>
                          <a:path w="14741" h="1418">
                            <a:moveTo>
                              <a:pt x="14740" y="1417"/>
                            </a:moveTo>
                            <a:lnTo>
                              <a:pt x="14740" y="0"/>
                            </a:lnTo>
                            <a:lnTo>
                              <a:pt x="0" y="0"/>
                            </a:lnTo>
                            <a:lnTo>
                              <a:pt x="0" y="708"/>
                            </a:lnTo>
                            <a:lnTo>
                              <a:pt x="4" y="785"/>
                            </a:lnTo>
                            <a:lnTo>
                              <a:pt x="16" y="860"/>
                            </a:lnTo>
                            <a:lnTo>
                              <a:pt x="36" y="932"/>
                            </a:lnTo>
                            <a:lnTo>
                              <a:pt x="63" y="1001"/>
                            </a:lnTo>
                            <a:lnTo>
                              <a:pt x="96" y="1066"/>
                            </a:lnTo>
                            <a:lnTo>
                              <a:pt x="136" y="1127"/>
                            </a:lnTo>
                            <a:lnTo>
                              <a:pt x="182" y="1183"/>
                            </a:lnTo>
                            <a:lnTo>
                              <a:pt x="233" y="1234"/>
                            </a:lnTo>
                            <a:lnTo>
                              <a:pt x="290" y="1280"/>
                            </a:lnTo>
                            <a:lnTo>
                              <a:pt x="350" y="1320"/>
                            </a:lnTo>
                            <a:lnTo>
                              <a:pt x="415" y="1354"/>
                            </a:lnTo>
                            <a:lnTo>
                              <a:pt x="484" y="1381"/>
                            </a:lnTo>
                            <a:lnTo>
                              <a:pt x="556" y="1400"/>
                            </a:lnTo>
                            <a:lnTo>
                              <a:pt x="631" y="1413"/>
                            </a:lnTo>
                            <a:lnTo>
                              <a:pt x="708" y="1417"/>
                            </a:lnTo>
                            <a:lnTo>
                              <a:pt x="14740" y="1417"/>
                            </a:lnTo>
                            <a:close/>
                          </a:path>
                        </a:pathLst>
                      </a:custGeom>
                      <a:solidFill>
                        <a:srgbClr val="FFE4B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4E66299" id="Freeform 145" o:spid="_x0000_s1026" style="position:absolute;margin-left:103.7pt;margin-top:-1.05pt;width:859.1pt;height:97.45pt;z-index:-2516541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coordsize="14741,14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" o:allowincell="f" path="m14740,1417l14740,,,,,708r4,77l16,860r20,72l63,1001r33,65l136,1127r46,56l233,1234r57,46l350,1320r65,34l484,1381r72,19l631,1413r77,4l14740,1417xe" fillcolor="#ffe4b8" stroked="f">
              <v:path arrowok="t" o:connecttype="custom" o:connectlocs="2147483646,2147483646;2147483646,0;0,0;0,2147483646;1193789997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" o:connectangles="0,0,0,0,0,0,0,0,0,0,0,0,0,0,0,0,0,0,0,0"/>
              <w10:wrap anchorx="page" anchory="page"/>
            </v:shape>
          </w:pict>
        </mc:Fallback>
      </mc:AlternateContent>
    </w:r>
    <w:r w:rsidR="008B4041" w:rsidRPr="00B154DA">
      <w:rPr>
        <w:rFonts w:ascii="Times New Roman" w:hAnsi="Times New Roman" w:cs="Times New Roman"/>
        <w:b/>
        <w:bCs/>
        <w:noProof/>
        <w:color w:val="2B93D1"/>
        <w:sz w:val="32"/>
        <w:szCs w:val="32"/>
      </w:rPr>
      <w:drawing>
        <wp:anchor distT="0" distB="0" distL="114300" distR="114300" simplePos="0" relativeHeight="251659264" behindDoc="1" locked="0" layoutInCell="1" allowOverlap="1" wp14:anchorId="39E1FEC2" wp14:editId="7E7E5393">
          <wp:simplePos x="0" y="0"/>
          <wp:positionH relativeFrom="column">
            <wp:posOffset>-888365</wp:posOffset>
          </wp:positionH>
          <wp:positionV relativeFrom="paragraph">
            <wp:posOffset>-286858</wp:posOffset>
          </wp:positionV>
          <wp:extent cx="1388745" cy="1276350"/>
          <wp:effectExtent l="0" t="0" r="1905" b="0"/>
          <wp:wrapNone/>
          <wp:docPr id="32" name="Picture 131" descr="Icon&#10;&#10;Description automatically generated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138" name="Picture 131" descr="Icon&#10;&#10;Description automatically generated"/>
                  <pic:cNvPicPr>
                    <a:picLocks/>
                  </pic:cNvPicPr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88745" cy="12763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5C4503" w:rsidRPr="00B154DA">
      <w:rPr>
        <w:b/>
        <w:bCs/>
        <w:color w:val="2B93D1"/>
        <w:sz w:val="28"/>
        <w:szCs w:val="28"/>
      </w:rPr>
      <w:t xml:space="preserve">Espiral </w:t>
    </w:r>
    <w:r w:rsidR="00AC1953">
      <w:rPr>
        <w:b/>
        <w:bCs/>
        <w:color w:val="2B93D1"/>
        <w:sz w:val="28"/>
        <w:szCs w:val="28"/>
      </w:rPr>
      <w:t>8</w:t>
    </w:r>
    <w:r w:rsidR="005C4503" w:rsidRPr="00B154DA">
      <w:rPr>
        <w:b/>
        <w:bCs/>
        <w:color w:val="2B93D1"/>
        <w:sz w:val="28"/>
        <w:szCs w:val="28"/>
      </w:rPr>
      <w:t xml:space="preserve"> – Matemática </w:t>
    </w:r>
    <w:r w:rsidR="00AC1953">
      <w:rPr>
        <w:b/>
        <w:bCs/>
        <w:color w:val="2B93D1"/>
        <w:sz w:val="28"/>
        <w:szCs w:val="28"/>
      </w:rPr>
      <w:t>8</w:t>
    </w:r>
    <w:r w:rsidR="005C4503" w:rsidRPr="00B154DA">
      <w:rPr>
        <w:b/>
        <w:bCs/>
        <w:color w:val="2B93D1"/>
        <w:sz w:val="28"/>
        <w:szCs w:val="28"/>
      </w:rPr>
      <w:t>.</w:t>
    </w:r>
    <w:r w:rsidR="005C4503" w:rsidRPr="00B154DA">
      <w:rPr>
        <w:b/>
        <w:bCs/>
        <w:color w:val="2B93D1"/>
        <w:sz w:val="28"/>
        <w:szCs w:val="28"/>
        <w:vertAlign w:val="superscript"/>
      </w:rPr>
      <w:t>o</w:t>
    </w:r>
    <w:r w:rsidR="005C4503" w:rsidRPr="00B154DA">
      <w:rPr>
        <w:b/>
        <w:bCs/>
        <w:color w:val="2B93D1"/>
        <w:sz w:val="28"/>
        <w:szCs w:val="28"/>
      </w:rPr>
      <w:t xml:space="preserve"> ano</w:t>
    </w:r>
  </w:p>
  <w:p w14:paraId="72B5D92E" w14:textId="290257EE" w:rsidR="005C4503" w:rsidRPr="00B154DA" w:rsidRDefault="005C4503" w:rsidP="00BC291A">
    <w:pPr>
      <w:pStyle w:val="Cabealho"/>
      <w:tabs>
        <w:tab w:val="left" w:pos="6750"/>
      </w:tabs>
      <w:spacing w:after="120"/>
      <w:ind w:left="993"/>
      <w:rPr>
        <w:b/>
        <w:bCs/>
        <w:sz w:val="28"/>
        <w:szCs w:val="28"/>
      </w:rPr>
    </w:pPr>
    <w:r w:rsidRPr="00B154DA">
      <w:rPr>
        <w:b/>
        <w:bCs/>
        <w:sz w:val="28"/>
        <w:szCs w:val="28"/>
      </w:rPr>
      <w:t xml:space="preserve">Teste de avaliação – </w:t>
    </w:r>
    <w:r w:rsidR="00AC1953">
      <w:rPr>
        <w:b/>
        <w:bCs/>
        <w:sz w:val="28"/>
        <w:szCs w:val="28"/>
      </w:rPr>
      <w:t>outubro</w:t>
    </w:r>
    <w:r w:rsidRPr="00B154DA">
      <w:rPr>
        <w:b/>
        <w:bCs/>
        <w:sz w:val="28"/>
        <w:szCs w:val="28"/>
      </w:rPr>
      <w:t xml:space="preserve"> de 202</w:t>
    </w:r>
    <w:r w:rsidR="00AC1953">
      <w:rPr>
        <w:b/>
        <w:bCs/>
        <w:sz w:val="28"/>
        <w:szCs w:val="28"/>
      </w:rPr>
      <w:t>3</w:t>
    </w:r>
  </w:p>
  <w:tbl>
    <w:tblPr>
      <w:tblW w:w="6515" w:type="dxa"/>
      <w:tblInd w:w="426" w:type="dxa"/>
      <w:tblLayout w:type="fixed"/>
      <w:tblLook w:val="04A0" w:firstRow="1" w:lastRow="0" w:firstColumn="1" w:lastColumn="0" w:noHBand="0" w:noVBand="1"/>
    </w:tblPr>
    <w:tblGrid>
      <w:gridCol w:w="6515"/>
    </w:tblGrid>
    <w:tr w:rsidR="005C4503" w:rsidRPr="007D0DB6" w14:paraId="202965A3" w14:textId="77777777" w:rsidTr="00B154DA">
      <w:trPr>
        <w:trHeight w:val="340"/>
      </w:trPr>
      <w:tc>
        <w:tcPr>
          <w:tcW w:w="6515" w:type="dxa"/>
        </w:tcPr>
        <w:p w14:paraId="4559AEC0" w14:textId="37101DDB" w:rsidR="005C4503" w:rsidRPr="00D0547A" w:rsidRDefault="005C4503" w:rsidP="00BC291A">
          <w:pPr>
            <w:pStyle w:val="Cabealho"/>
            <w:ind w:left="457"/>
            <w:rPr>
              <w:rFonts w:cstheme="minorHAnsi"/>
            </w:rPr>
          </w:pPr>
          <w:r w:rsidRPr="00D0547A">
            <w:rPr>
              <w:rFonts w:cstheme="minorHAnsi"/>
              <w:b/>
            </w:rPr>
            <w:t xml:space="preserve">Nome: </w:t>
          </w:r>
          <w:r w:rsidRPr="00A545BB">
            <w:rPr>
              <w:rFonts w:cstheme="minorHAnsi"/>
              <w:bCs/>
            </w:rPr>
            <w:t>______________</w:t>
          </w:r>
          <w:r w:rsidR="00B20B0E">
            <w:rPr>
              <w:rFonts w:cstheme="minorHAnsi"/>
              <w:bCs/>
            </w:rPr>
            <w:t>_</w:t>
          </w:r>
          <w:r w:rsidRPr="00A545BB">
            <w:rPr>
              <w:rFonts w:cstheme="minorHAnsi"/>
              <w:bCs/>
            </w:rPr>
            <w:t>_______________________</w:t>
          </w:r>
          <w:r>
            <w:rPr>
              <w:rFonts w:cstheme="minorHAnsi"/>
              <w:bCs/>
            </w:rPr>
            <w:t>__</w:t>
          </w:r>
          <w:r w:rsidRPr="00A545BB">
            <w:rPr>
              <w:rFonts w:cstheme="minorHAnsi"/>
              <w:bCs/>
            </w:rPr>
            <w:t>_</w:t>
          </w:r>
        </w:p>
      </w:tc>
    </w:tr>
    <w:tr w:rsidR="005C4503" w:rsidRPr="007D0DB6" w14:paraId="26BDA851" w14:textId="77777777" w:rsidTr="00B154DA">
      <w:trPr>
        <w:trHeight w:val="340"/>
      </w:trPr>
      <w:tc>
        <w:tcPr>
          <w:tcW w:w="6515" w:type="dxa"/>
        </w:tcPr>
        <w:p w14:paraId="6F2CD2BD" w14:textId="00563779" w:rsidR="005C4503" w:rsidRPr="00D0547A" w:rsidRDefault="005C4503" w:rsidP="00BC291A">
          <w:pPr>
            <w:pStyle w:val="Cabealho"/>
            <w:ind w:left="457"/>
            <w:rPr>
              <w:rFonts w:cstheme="minorHAnsi"/>
            </w:rPr>
          </w:pPr>
          <w:r w:rsidRPr="00D0547A">
            <w:rPr>
              <w:rFonts w:cstheme="minorHAnsi"/>
              <w:b/>
            </w:rPr>
            <w:t>Ano/Turma:</w:t>
          </w:r>
          <w:r w:rsidRPr="00D0547A">
            <w:rPr>
              <w:rFonts w:cstheme="minorHAnsi"/>
            </w:rPr>
            <w:t xml:space="preserve"> _____     </w:t>
          </w:r>
          <w:proofErr w:type="spellStart"/>
          <w:r w:rsidRPr="00D0547A">
            <w:rPr>
              <w:rFonts w:cstheme="minorHAnsi"/>
              <w:b/>
            </w:rPr>
            <w:t>N.</w:t>
          </w:r>
          <w:r w:rsidR="003702B6" w:rsidRPr="003702B6">
            <w:rPr>
              <w:rFonts w:cstheme="minorHAnsi"/>
              <w:b/>
              <w:vertAlign w:val="superscript"/>
            </w:rPr>
            <w:t>o</w:t>
          </w:r>
          <w:proofErr w:type="spellEnd"/>
          <w:r w:rsidRPr="00D0547A">
            <w:rPr>
              <w:rFonts w:cstheme="minorHAnsi"/>
              <w:b/>
            </w:rPr>
            <w:t>:</w:t>
          </w:r>
          <w:r w:rsidRPr="00D0547A">
            <w:rPr>
              <w:rFonts w:cstheme="minorHAnsi"/>
            </w:rPr>
            <w:t xml:space="preserve"> _____      </w:t>
          </w:r>
          <w:r w:rsidRPr="00D0547A">
            <w:rPr>
              <w:rFonts w:cstheme="minorHAnsi"/>
              <w:b/>
            </w:rPr>
            <w:t>Data:</w:t>
          </w:r>
          <w:r w:rsidRPr="00D0547A">
            <w:rPr>
              <w:rFonts w:cstheme="minorHAnsi"/>
            </w:rPr>
            <w:t xml:space="preserve"> </w:t>
          </w:r>
          <w:r>
            <w:rPr>
              <w:rFonts w:cstheme="minorHAnsi"/>
            </w:rPr>
            <w:t>___</w:t>
          </w:r>
          <w:r w:rsidRPr="00D0547A">
            <w:rPr>
              <w:rFonts w:cstheme="minorHAnsi"/>
            </w:rPr>
            <w:t xml:space="preserve"> - ___ - ___</w:t>
          </w:r>
        </w:p>
      </w:tc>
    </w:tr>
  </w:tbl>
  <w:p w14:paraId="4D5BEAEB" w14:textId="77777777" w:rsidR="00D84FBB" w:rsidRPr="00BA548E" w:rsidRDefault="00D84FBB" w:rsidP="00BA548E">
    <w:pPr>
      <w:rPr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522484"/>
    <w:multiLevelType w:val="hybridMultilevel"/>
    <w:tmpl w:val="35AA2A2C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F73C9D"/>
    <w:multiLevelType w:val="hybridMultilevel"/>
    <w:tmpl w:val="43823BEC"/>
    <w:lvl w:ilvl="0" w:tplc="08160001">
      <w:start w:val="1"/>
      <w:numFmt w:val="bullet"/>
      <w:lvlText w:val=""/>
      <w:lvlJc w:val="left"/>
      <w:pPr>
        <w:ind w:left="151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3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70" w:hanging="360"/>
      </w:pPr>
      <w:rPr>
        <w:rFonts w:ascii="Wingdings" w:hAnsi="Wingdings" w:hint="default"/>
      </w:rPr>
    </w:lvl>
  </w:abstractNum>
  <w:abstractNum w:abstractNumId="2" w15:restartNumberingAfterBreak="0">
    <w:nsid w:val="244E00AB"/>
    <w:multiLevelType w:val="hybridMultilevel"/>
    <w:tmpl w:val="901AB9CA"/>
    <w:lvl w:ilvl="0" w:tplc="F6D60A80">
      <w:start w:val="1"/>
      <w:numFmt w:val="lowerLetter"/>
      <w:pStyle w:val="Alneas2"/>
      <w:lvlText w:val="%1)"/>
      <w:lvlJc w:val="left"/>
      <w:pPr>
        <w:ind w:left="1896" w:hanging="360"/>
      </w:pPr>
      <w:rPr>
        <w:rFonts w:hint="default"/>
        <w:b/>
        <w:bCs/>
      </w:rPr>
    </w:lvl>
    <w:lvl w:ilvl="1" w:tplc="08160019" w:tentative="1">
      <w:start w:val="1"/>
      <w:numFmt w:val="lowerLetter"/>
      <w:lvlText w:val="%2."/>
      <w:lvlJc w:val="left"/>
      <w:pPr>
        <w:ind w:left="2616" w:hanging="360"/>
      </w:pPr>
    </w:lvl>
    <w:lvl w:ilvl="2" w:tplc="0816001B" w:tentative="1">
      <w:start w:val="1"/>
      <w:numFmt w:val="lowerRoman"/>
      <w:lvlText w:val="%3."/>
      <w:lvlJc w:val="right"/>
      <w:pPr>
        <w:ind w:left="3336" w:hanging="180"/>
      </w:pPr>
    </w:lvl>
    <w:lvl w:ilvl="3" w:tplc="0816000F" w:tentative="1">
      <w:start w:val="1"/>
      <w:numFmt w:val="decimal"/>
      <w:lvlText w:val="%4."/>
      <w:lvlJc w:val="left"/>
      <w:pPr>
        <w:ind w:left="4056" w:hanging="360"/>
      </w:pPr>
    </w:lvl>
    <w:lvl w:ilvl="4" w:tplc="08160019" w:tentative="1">
      <w:start w:val="1"/>
      <w:numFmt w:val="lowerLetter"/>
      <w:lvlText w:val="%5."/>
      <w:lvlJc w:val="left"/>
      <w:pPr>
        <w:ind w:left="4776" w:hanging="360"/>
      </w:pPr>
    </w:lvl>
    <w:lvl w:ilvl="5" w:tplc="0816001B" w:tentative="1">
      <w:start w:val="1"/>
      <w:numFmt w:val="lowerRoman"/>
      <w:lvlText w:val="%6."/>
      <w:lvlJc w:val="right"/>
      <w:pPr>
        <w:ind w:left="5496" w:hanging="180"/>
      </w:pPr>
    </w:lvl>
    <w:lvl w:ilvl="6" w:tplc="0816000F" w:tentative="1">
      <w:start w:val="1"/>
      <w:numFmt w:val="decimal"/>
      <w:lvlText w:val="%7."/>
      <w:lvlJc w:val="left"/>
      <w:pPr>
        <w:ind w:left="6216" w:hanging="360"/>
      </w:pPr>
    </w:lvl>
    <w:lvl w:ilvl="7" w:tplc="08160019" w:tentative="1">
      <w:start w:val="1"/>
      <w:numFmt w:val="lowerLetter"/>
      <w:lvlText w:val="%8."/>
      <w:lvlJc w:val="left"/>
      <w:pPr>
        <w:ind w:left="6936" w:hanging="360"/>
      </w:pPr>
    </w:lvl>
    <w:lvl w:ilvl="8" w:tplc="0816001B" w:tentative="1">
      <w:start w:val="1"/>
      <w:numFmt w:val="lowerRoman"/>
      <w:lvlText w:val="%9."/>
      <w:lvlJc w:val="right"/>
      <w:pPr>
        <w:ind w:left="7656" w:hanging="180"/>
      </w:pPr>
    </w:lvl>
  </w:abstractNum>
  <w:abstractNum w:abstractNumId="3" w15:restartNumberingAfterBreak="0">
    <w:nsid w:val="2D915ED6"/>
    <w:multiLevelType w:val="hybridMultilevel"/>
    <w:tmpl w:val="220802B0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8252D05"/>
    <w:multiLevelType w:val="hybridMultilevel"/>
    <w:tmpl w:val="530680D8"/>
    <w:lvl w:ilvl="0" w:tplc="A97A4D14">
      <w:start w:val="1"/>
      <w:numFmt w:val="upperRoman"/>
      <w:lvlText w:val="%1."/>
      <w:lvlJc w:val="left"/>
      <w:pPr>
        <w:ind w:left="1510" w:hanging="72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70" w:hanging="360"/>
      </w:pPr>
    </w:lvl>
    <w:lvl w:ilvl="2" w:tplc="0816001B" w:tentative="1">
      <w:start w:val="1"/>
      <w:numFmt w:val="lowerRoman"/>
      <w:lvlText w:val="%3."/>
      <w:lvlJc w:val="right"/>
      <w:pPr>
        <w:ind w:left="2590" w:hanging="180"/>
      </w:pPr>
    </w:lvl>
    <w:lvl w:ilvl="3" w:tplc="0816000F" w:tentative="1">
      <w:start w:val="1"/>
      <w:numFmt w:val="decimal"/>
      <w:lvlText w:val="%4."/>
      <w:lvlJc w:val="left"/>
      <w:pPr>
        <w:ind w:left="3310" w:hanging="360"/>
      </w:pPr>
    </w:lvl>
    <w:lvl w:ilvl="4" w:tplc="08160019" w:tentative="1">
      <w:start w:val="1"/>
      <w:numFmt w:val="lowerLetter"/>
      <w:lvlText w:val="%5."/>
      <w:lvlJc w:val="left"/>
      <w:pPr>
        <w:ind w:left="4030" w:hanging="360"/>
      </w:pPr>
    </w:lvl>
    <w:lvl w:ilvl="5" w:tplc="0816001B" w:tentative="1">
      <w:start w:val="1"/>
      <w:numFmt w:val="lowerRoman"/>
      <w:lvlText w:val="%6."/>
      <w:lvlJc w:val="right"/>
      <w:pPr>
        <w:ind w:left="4750" w:hanging="180"/>
      </w:pPr>
    </w:lvl>
    <w:lvl w:ilvl="6" w:tplc="0816000F" w:tentative="1">
      <w:start w:val="1"/>
      <w:numFmt w:val="decimal"/>
      <w:lvlText w:val="%7."/>
      <w:lvlJc w:val="left"/>
      <w:pPr>
        <w:ind w:left="5470" w:hanging="360"/>
      </w:pPr>
    </w:lvl>
    <w:lvl w:ilvl="7" w:tplc="08160019" w:tentative="1">
      <w:start w:val="1"/>
      <w:numFmt w:val="lowerLetter"/>
      <w:lvlText w:val="%8."/>
      <w:lvlJc w:val="left"/>
      <w:pPr>
        <w:ind w:left="6190" w:hanging="360"/>
      </w:pPr>
    </w:lvl>
    <w:lvl w:ilvl="8" w:tplc="0816001B" w:tentative="1">
      <w:start w:val="1"/>
      <w:numFmt w:val="lowerRoman"/>
      <w:lvlText w:val="%9."/>
      <w:lvlJc w:val="right"/>
      <w:pPr>
        <w:ind w:left="6910" w:hanging="180"/>
      </w:pPr>
    </w:lvl>
  </w:abstractNum>
  <w:abstractNum w:abstractNumId="5" w15:restartNumberingAfterBreak="0">
    <w:nsid w:val="78FB15E8"/>
    <w:multiLevelType w:val="hybridMultilevel"/>
    <w:tmpl w:val="19B2215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9410A67"/>
    <w:multiLevelType w:val="multilevel"/>
    <w:tmpl w:val="12465792"/>
    <w:lvl w:ilvl="0">
      <w:start w:val="1"/>
      <w:numFmt w:val="decimal"/>
      <w:lvlText w:val="%1."/>
      <w:lvlJc w:val="left"/>
      <w:pPr>
        <w:ind w:left="790" w:hanging="43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510" w:hanging="720"/>
      </w:pPr>
      <w:rPr>
        <w:rFonts w:ascii="Arial" w:hAnsi="Arial" w:cs="Arial" w:hint="default"/>
        <w:b/>
      </w:rPr>
    </w:lvl>
    <w:lvl w:ilvl="2">
      <w:start w:val="1"/>
      <w:numFmt w:val="decimal"/>
      <w:isLgl/>
      <w:lvlText w:val="%1.%2.%3."/>
      <w:lvlJc w:val="left"/>
      <w:pPr>
        <w:ind w:left="1940" w:hanging="720"/>
      </w:pPr>
      <w:rPr>
        <w:rFonts w:ascii="Arial" w:hAnsi="Arial" w:cs="Arial" w:hint="default"/>
        <w:b/>
      </w:rPr>
    </w:lvl>
    <w:lvl w:ilvl="3">
      <w:start w:val="1"/>
      <w:numFmt w:val="decimal"/>
      <w:isLgl/>
      <w:lvlText w:val="%1.%2.%3.%4."/>
      <w:lvlJc w:val="left"/>
      <w:pPr>
        <w:ind w:left="2730" w:hanging="1080"/>
      </w:pPr>
      <w:rPr>
        <w:rFonts w:asciiTheme="minorHAnsi" w:hAnsiTheme="minorHAnsi" w:cstheme="minorBidi" w:hint="default"/>
        <w:b/>
      </w:rPr>
    </w:lvl>
    <w:lvl w:ilvl="4">
      <w:start w:val="1"/>
      <w:numFmt w:val="decimal"/>
      <w:isLgl/>
      <w:lvlText w:val="%1.%2.%3.%4.%5."/>
      <w:lvlJc w:val="left"/>
      <w:pPr>
        <w:ind w:left="3160" w:hanging="1080"/>
      </w:pPr>
      <w:rPr>
        <w:rFonts w:asciiTheme="minorHAnsi" w:hAnsiTheme="minorHAnsi" w:cstheme="minorBidi" w:hint="default"/>
        <w:b/>
      </w:rPr>
    </w:lvl>
    <w:lvl w:ilvl="5">
      <w:start w:val="1"/>
      <w:numFmt w:val="decimal"/>
      <w:isLgl/>
      <w:lvlText w:val="%1.%2.%3.%4.%5.%6."/>
      <w:lvlJc w:val="left"/>
      <w:pPr>
        <w:ind w:left="3950" w:hanging="1440"/>
      </w:pPr>
      <w:rPr>
        <w:rFonts w:asciiTheme="minorHAnsi" w:hAnsiTheme="minorHAnsi" w:cstheme="minorBidi"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80" w:hanging="1440"/>
      </w:pPr>
      <w:rPr>
        <w:rFonts w:asciiTheme="minorHAnsi" w:hAnsiTheme="minorHAnsi" w:cstheme="minorBidi"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5170" w:hanging="1800"/>
      </w:pPr>
      <w:rPr>
        <w:rFonts w:asciiTheme="minorHAnsi" w:hAnsiTheme="minorHAnsi" w:cstheme="minorBidi"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600" w:hanging="1800"/>
      </w:pPr>
      <w:rPr>
        <w:rFonts w:asciiTheme="minorHAnsi" w:hAnsiTheme="minorHAnsi" w:cstheme="minorBidi" w:hint="default"/>
        <w:b/>
      </w:rPr>
    </w:lvl>
  </w:abstractNum>
  <w:num w:numId="1" w16cid:durableId="1613515161">
    <w:abstractNumId w:val="5"/>
  </w:num>
  <w:num w:numId="2" w16cid:durableId="564537300">
    <w:abstractNumId w:val="0"/>
  </w:num>
  <w:num w:numId="3" w16cid:durableId="1967731595">
    <w:abstractNumId w:val="6"/>
  </w:num>
  <w:num w:numId="4" w16cid:durableId="1282802816">
    <w:abstractNumId w:val="4"/>
  </w:num>
  <w:num w:numId="5" w16cid:durableId="875848317">
    <w:abstractNumId w:val="1"/>
  </w:num>
  <w:num w:numId="6" w16cid:durableId="986739840">
    <w:abstractNumId w:val="2"/>
  </w:num>
  <w:num w:numId="7" w16cid:durableId="63480043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hyphenationZone w:val="425"/>
  <w:characterSpacingControl w:val="doNotCompress"/>
  <w:hdrShapeDefaults>
    <o:shapedefaults v:ext="edit" spidmax="208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503D"/>
    <w:rsid w:val="00002282"/>
    <w:rsid w:val="00002EAB"/>
    <w:rsid w:val="00012E24"/>
    <w:rsid w:val="0001544C"/>
    <w:rsid w:val="00016EE4"/>
    <w:rsid w:val="00031B35"/>
    <w:rsid w:val="00037075"/>
    <w:rsid w:val="00037355"/>
    <w:rsid w:val="00041BE9"/>
    <w:rsid w:val="00044C09"/>
    <w:rsid w:val="00044EED"/>
    <w:rsid w:val="000466A1"/>
    <w:rsid w:val="000500A9"/>
    <w:rsid w:val="00057759"/>
    <w:rsid w:val="00060875"/>
    <w:rsid w:val="00062EE8"/>
    <w:rsid w:val="000641C1"/>
    <w:rsid w:val="00074118"/>
    <w:rsid w:val="00083C7E"/>
    <w:rsid w:val="00087899"/>
    <w:rsid w:val="000A726A"/>
    <w:rsid w:val="000B16C8"/>
    <w:rsid w:val="000B481A"/>
    <w:rsid w:val="000B624E"/>
    <w:rsid w:val="000B6DED"/>
    <w:rsid w:val="000B7E4D"/>
    <w:rsid w:val="000D2467"/>
    <w:rsid w:val="000E1122"/>
    <w:rsid w:val="000E39CE"/>
    <w:rsid w:val="000E667B"/>
    <w:rsid w:val="000E6744"/>
    <w:rsid w:val="00100A67"/>
    <w:rsid w:val="00100E63"/>
    <w:rsid w:val="00103AC3"/>
    <w:rsid w:val="00104A46"/>
    <w:rsid w:val="001128F6"/>
    <w:rsid w:val="001174E1"/>
    <w:rsid w:val="00120944"/>
    <w:rsid w:val="00132584"/>
    <w:rsid w:val="00133941"/>
    <w:rsid w:val="00140906"/>
    <w:rsid w:val="001409DA"/>
    <w:rsid w:val="0014229A"/>
    <w:rsid w:val="0015115E"/>
    <w:rsid w:val="00153F41"/>
    <w:rsid w:val="0016549A"/>
    <w:rsid w:val="00171663"/>
    <w:rsid w:val="001726C4"/>
    <w:rsid w:val="00174D9F"/>
    <w:rsid w:val="0017670E"/>
    <w:rsid w:val="001922A9"/>
    <w:rsid w:val="00195516"/>
    <w:rsid w:val="00196452"/>
    <w:rsid w:val="00197D89"/>
    <w:rsid w:val="00197FBA"/>
    <w:rsid w:val="001B2AB2"/>
    <w:rsid w:val="001B39E3"/>
    <w:rsid w:val="001B3E73"/>
    <w:rsid w:val="001B51A2"/>
    <w:rsid w:val="001B7BA4"/>
    <w:rsid w:val="001C6951"/>
    <w:rsid w:val="001E2715"/>
    <w:rsid w:val="001E6D9B"/>
    <w:rsid w:val="001F0550"/>
    <w:rsid w:val="001F21B0"/>
    <w:rsid w:val="001F6317"/>
    <w:rsid w:val="00204A98"/>
    <w:rsid w:val="00215216"/>
    <w:rsid w:val="00216887"/>
    <w:rsid w:val="002275AF"/>
    <w:rsid w:val="00236C10"/>
    <w:rsid w:val="00240E19"/>
    <w:rsid w:val="00243653"/>
    <w:rsid w:val="00251B65"/>
    <w:rsid w:val="002523D2"/>
    <w:rsid w:val="0026732F"/>
    <w:rsid w:val="002675D3"/>
    <w:rsid w:val="00270AE9"/>
    <w:rsid w:val="002803C6"/>
    <w:rsid w:val="00284C37"/>
    <w:rsid w:val="00293D99"/>
    <w:rsid w:val="00294EA6"/>
    <w:rsid w:val="00297822"/>
    <w:rsid w:val="002A14A8"/>
    <w:rsid w:val="002A23C8"/>
    <w:rsid w:val="002A557A"/>
    <w:rsid w:val="002B3F92"/>
    <w:rsid w:val="002C070B"/>
    <w:rsid w:val="002C0C4E"/>
    <w:rsid w:val="002C1504"/>
    <w:rsid w:val="002E68BE"/>
    <w:rsid w:val="002E7BF6"/>
    <w:rsid w:val="002F31BA"/>
    <w:rsid w:val="002F59A0"/>
    <w:rsid w:val="0030127B"/>
    <w:rsid w:val="003053F2"/>
    <w:rsid w:val="00306FAB"/>
    <w:rsid w:val="00313897"/>
    <w:rsid w:val="00314986"/>
    <w:rsid w:val="0032428B"/>
    <w:rsid w:val="0033532F"/>
    <w:rsid w:val="00335470"/>
    <w:rsid w:val="003374EB"/>
    <w:rsid w:val="00340176"/>
    <w:rsid w:val="0034623E"/>
    <w:rsid w:val="003519C4"/>
    <w:rsid w:val="003559D0"/>
    <w:rsid w:val="00361A7A"/>
    <w:rsid w:val="003702B6"/>
    <w:rsid w:val="00376407"/>
    <w:rsid w:val="00395C50"/>
    <w:rsid w:val="003A01F4"/>
    <w:rsid w:val="003A42D6"/>
    <w:rsid w:val="003B5BC6"/>
    <w:rsid w:val="003C0BB0"/>
    <w:rsid w:val="003D0286"/>
    <w:rsid w:val="003D198E"/>
    <w:rsid w:val="003D798F"/>
    <w:rsid w:val="003F0B5C"/>
    <w:rsid w:val="004057FF"/>
    <w:rsid w:val="004065A2"/>
    <w:rsid w:val="00407B66"/>
    <w:rsid w:val="00411EC2"/>
    <w:rsid w:val="004219C0"/>
    <w:rsid w:val="00421B95"/>
    <w:rsid w:val="00426F62"/>
    <w:rsid w:val="004340FB"/>
    <w:rsid w:val="00445D22"/>
    <w:rsid w:val="00446DC5"/>
    <w:rsid w:val="004527DF"/>
    <w:rsid w:val="004545B8"/>
    <w:rsid w:val="004713CF"/>
    <w:rsid w:val="00472EA3"/>
    <w:rsid w:val="00490400"/>
    <w:rsid w:val="004931C7"/>
    <w:rsid w:val="00495925"/>
    <w:rsid w:val="004960CF"/>
    <w:rsid w:val="004A215E"/>
    <w:rsid w:val="004A7AF5"/>
    <w:rsid w:val="004B6C4C"/>
    <w:rsid w:val="004C2969"/>
    <w:rsid w:val="004C489E"/>
    <w:rsid w:val="004C50A6"/>
    <w:rsid w:val="004C7B39"/>
    <w:rsid w:val="004D422C"/>
    <w:rsid w:val="004E1A21"/>
    <w:rsid w:val="004E35C6"/>
    <w:rsid w:val="004E5578"/>
    <w:rsid w:val="00507726"/>
    <w:rsid w:val="005119C2"/>
    <w:rsid w:val="0052189B"/>
    <w:rsid w:val="00531811"/>
    <w:rsid w:val="00533979"/>
    <w:rsid w:val="00536183"/>
    <w:rsid w:val="0053645D"/>
    <w:rsid w:val="00536B70"/>
    <w:rsid w:val="00537474"/>
    <w:rsid w:val="005434EB"/>
    <w:rsid w:val="00544449"/>
    <w:rsid w:val="0055729C"/>
    <w:rsid w:val="005611AE"/>
    <w:rsid w:val="005739E8"/>
    <w:rsid w:val="00576432"/>
    <w:rsid w:val="00580068"/>
    <w:rsid w:val="00581177"/>
    <w:rsid w:val="005940F5"/>
    <w:rsid w:val="00594C84"/>
    <w:rsid w:val="005A1023"/>
    <w:rsid w:val="005A1E98"/>
    <w:rsid w:val="005B4CBF"/>
    <w:rsid w:val="005C05B4"/>
    <w:rsid w:val="005C4503"/>
    <w:rsid w:val="005C503D"/>
    <w:rsid w:val="005C79FB"/>
    <w:rsid w:val="005D3DC3"/>
    <w:rsid w:val="005E3BE9"/>
    <w:rsid w:val="005E4C6D"/>
    <w:rsid w:val="005E4EAC"/>
    <w:rsid w:val="005E7F9B"/>
    <w:rsid w:val="005F39FF"/>
    <w:rsid w:val="006058F9"/>
    <w:rsid w:val="006059C6"/>
    <w:rsid w:val="00626466"/>
    <w:rsid w:val="00643B0C"/>
    <w:rsid w:val="00646362"/>
    <w:rsid w:val="006464DA"/>
    <w:rsid w:val="00647F3E"/>
    <w:rsid w:val="006546B2"/>
    <w:rsid w:val="00674DCE"/>
    <w:rsid w:val="006902D7"/>
    <w:rsid w:val="006947E8"/>
    <w:rsid w:val="006953B6"/>
    <w:rsid w:val="0069632A"/>
    <w:rsid w:val="006A1E3F"/>
    <w:rsid w:val="006A2273"/>
    <w:rsid w:val="006A2D79"/>
    <w:rsid w:val="006A392E"/>
    <w:rsid w:val="006A409F"/>
    <w:rsid w:val="006A4B82"/>
    <w:rsid w:val="006C2E3C"/>
    <w:rsid w:val="006C6922"/>
    <w:rsid w:val="006D5275"/>
    <w:rsid w:val="006E5429"/>
    <w:rsid w:val="006E7D09"/>
    <w:rsid w:val="006F1443"/>
    <w:rsid w:val="00703CB1"/>
    <w:rsid w:val="00705A2A"/>
    <w:rsid w:val="00706F8B"/>
    <w:rsid w:val="00712D5D"/>
    <w:rsid w:val="007173D8"/>
    <w:rsid w:val="00726295"/>
    <w:rsid w:val="0073231E"/>
    <w:rsid w:val="007372C1"/>
    <w:rsid w:val="007402A1"/>
    <w:rsid w:val="00750A4F"/>
    <w:rsid w:val="0075422A"/>
    <w:rsid w:val="00760F80"/>
    <w:rsid w:val="00775527"/>
    <w:rsid w:val="00786A22"/>
    <w:rsid w:val="007907E2"/>
    <w:rsid w:val="007926B7"/>
    <w:rsid w:val="00793DB9"/>
    <w:rsid w:val="007B7267"/>
    <w:rsid w:val="007C23E2"/>
    <w:rsid w:val="007C3388"/>
    <w:rsid w:val="007D054F"/>
    <w:rsid w:val="007D3C2F"/>
    <w:rsid w:val="007D44B9"/>
    <w:rsid w:val="007D615E"/>
    <w:rsid w:val="007D70E1"/>
    <w:rsid w:val="007D7846"/>
    <w:rsid w:val="007E231C"/>
    <w:rsid w:val="007E2793"/>
    <w:rsid w:val="007E3F78"/>
    <w:rsid w:val="0080351D"/>
    <w:rsid w:val="008138B6"/>
    <w:rsid w:val="008165EF"/>
    <w:rsid w:val="0082379E"/>
    <w:rsid w:val="00823DAD"/>
    <w:rsid w:val="008326C1"/>
    <w:rsid w:val="00832D80"/>
    <w:rsid w:val="0083385C"/>
    <w:rsid w:val="008339D8"/>
    <w:rsid w:val="00843484"/>
    <w:rsid w:val="00843D72"/>
    <w:rsid w:val="0084657E"/>
    <w:rsid w:val="0085615F"/>
    <w:rsid w:val="008643D9"/>
    <w:rsid w:val="0087354D"/>
    <w:rsid w:val="00873972"/>
    <w:rsid w:val="00875A4A"/>
    <w:rsid w:val="00894332"/>
    <w:rsid w:val="008A2F85"/>
    <w:rsid w:val="008B4041"/>
    <w:rsid w:val="008B4D18"/>
    <w:rsid w:val="008B6FF2"/>
    <w:rsid w:val="008B7FC5"/>
    <w:rsid w:val="008C0AE7"/>
    <w:rsid w:val="008C70C5"/>
    <w:rsid w:val="008D1DE4"/>
    <w:rsid w:val="008D2EB3"/>
    <w:rsid w:val="008D52A8"/>
    <w:rsid w:val="008E467D"/>
    <w:rsid w:val="008E6CB1"/>
    <w:rsid w:val="008E74B3"/>
    <w:rsid w:val="008F174E"/>
    <w:rsid w:val="0092163C"/>
    <w:rsid w:val="009353BD"/>
    <w:rsid w:val="0094140F"/>
    <w:rsid w:val="00943305"/>
    <w:rsid w:val="00956F27"/>
    <w:rsid w:val="00962CCE"/>
    <w:rsid w:val="009656F1"/>
    <w:rsid w:val="00980332"/>
    <w:rsid w:val="00981A06"/>
    <w:rsid w:val="00982EE1"/>
    <w:rsid w:val="00983921"/>
    <w:rsid w:val="00996049"/>
    <w:rsid w:val="009A0527"/>
    <w:rsid w:val="009A3115"/>
    <w:rsid w:val="009A75C9"/>
    <w:rsid w:val="009B2057"/>
    <w:rsid w:val="009B4041"/>
    <w:rsid w:val="009C0716"/>
    <w:rsid w:val="009C090B"/>
    <w:rsid w:val="009D4702"/>
    <w:rsid w:val="009D6BB8"/>
    <w:rsid w:val="009E015F"/>
    <w:rsid w:val="009E1E1B"/>
    <w:rsid w:val="009E5E70"/>
    <w:rsid w:val="009F7931"/>
    <w:rsid w:val="00A03DBB"/>
    <w:rsid w:val="00A13DFC"/>
    <w:rsid w:val="00A24CEB"/>
    <w:rsid w:val="00A24E80"/>
    <w:rsid w:val="00A40430"/>
    <w:rsid w:val="00A430F0"/>
    <w:rsid w:val="00A5522E"/>
    <w:rsid w:val="00A55C2D"/>
    <w:rsid w:val="00A634BD"/>
    <w:rsid w:val="00A64172"/>
    <w:rsid w:val="00A70EDA"/>
    <w:rsid w:val="00A833D3"/>
    <w:rsid w:val="00A84AD3"/>
    <w:rsid w:val="00A928F6"/>
    <w:rsid w:val="00A92DA5"/>
    <w:rsid w:val="00A968C6"/>
    <w:rsid w:val="00AA42F8"/>
    <w:rsid w:val="00AC0532"/>
    <w:rsid w:val="00AC1953"/>
    <w:rsid w:val="00AD14DE"/>
    <w:rsid w:val="00AD2DF3"/>
    <w:rsid w:val="00AD4B69"/>
    <w:rsid w:val="00AD4B84"/>
    <w:rsid w:val="00AD6576"/>
    <w:rsid w:val="00AE1302"/>
    <w:rsid w:val="00AE6C38"/>
    <w:rsid w:val="00AE75C4"/>
    <w:rsid w:val="00B06543"/>
    <w:rsid w:val="00B07DAB"/>
    <w:rsid w:val="00B154DA"/>
    <w:rsid w:val="00B20B0E"/>
    <w:rsid w:val="00B32167"/>
    <w:rsid w:val="00B43032"/>
    <w:rsid w:val="00B53CE3"/>
    <w:rsid w:val="00B55158"/>
    <w:rsid w:val="00B55A40"/>
    <w:rsid w:val="00B675D0"/>
    <w:rsid w:val="00B71055"/>
    <w:rsid w:val="00B72429"/>
    <w:rsid w:val="00B764C7"/>
    <w:rsid w:val="00B81E4D"/>
    <w:rsid w:val="00B90F9A"/>
    <w:rsid w:val="00B94414"/>
    <w:rsid w:val="00B9485B"/>
    <w:rsid w:val="00BA548E"/>
    <w:rsid w:val="00BB5D41"/>
    <w:rsid w:val="00BC00C3"/>
    <w:rsid w:val="00BC291A"/>
    <w:rsid w:val="00BC7C29"/>
    <w:rsid w:val="00BC7F7C"/>
    <w:rsid w:val="00BD1B69"/>
    <w:rsid w:val="00BE1A07"/>
    <w:rsid w:val="00BE5BDD"/>
    <w:rsid w:val="00BE60C5"/>
    <w:rsid w:val="00BF6863"/>
    <w:rsid w:val="00C21267"/>
    <w:rsid w:val="00C220E6"/>
    <w:rsid w:val="00C27E22"/>
    <w:rsid w:val="00C51441"/>
    <w:rsid w:val="00C53D46"/>
    <w:rsid w:val="00C64762"/>
    <w:rsid w:val="00C65198"/>
    <w:rsid w:val="00C672B1"/>
    <w:rsid w:val="00C707C2"/>
    <w:rsid w:val="00C7250F"/>
    <w:rsid w:val="00C7537B"/>
    <w:rsid w:val="00C82388"/>
    <w:rsid w:val="00C85487"/>
    <w:rsid w:val="00C8690B"/>
    <w:rsid w:val="00C869CF"/>
    <w:rsid w:val="00C92181"/>
    <w:rsid w:val="00C96E06"/>
    <w:rsid w:val="00CA765D"/>
    <w:rsid w:val="00CC4A77"/>
    <w:rsid w:val="00CD173B"/>
    <w:rsid w:val="00CD4BA9"/>
    <w:rsid w:val="00CD6894"/>
    <w:rsid w:val="00CE2108"/>
    <w:rsid w:val="00CF115E"/>
    <w:rsid w:val="00CF5318"/>
    <w:rsid w:val="00D001EF"/>
    <w:rsid w:val="00D063A6"/>
    <w:rsid w:val="00D06EBD"/>
    <w:rsid w:val="00D07F10"/>
    <w:rsid w:val="00D1094E"/>
    <w:rsid w:val="00D149BA"/>
    <w:rsid w:val="00D14E2F"/>
    <w:rsid w:val="00D22735"/>
    <w:rsid w:val="00D2330D"/>
    <w:rsid w:val="00D2345A"/>
    <w:rsid w:val="00D51AA2"/>
    <w:rsid w:val="00D5303A"/>
    <w:rsid w:val="00D56312"/>
    <w:rsid w:val="00D70C1D"/>
    <w:rsid w:val="00D76665"/>
    <w:rsid w:val="00D76A46"/>
    <w:rsid w:val="00D77D39"/>
    <w:rsid w:val="00D82109"/>
    <w:rsid w:val="00D84E9B"/>
    <w:rsid w:val="00D84FBB"/>
    <w:rsid w:val="00D87917"/>
    <w:rsid w:val="00D91159"/>
    <w:rsid w:val="00D918BF"/>
    <w:rsid w:val="00D926DD"/>
    <w:rsid w:val="00DA3014"/>
    <w:rsid w:val="00DB3260"/>
    <w:rsid w:val="00DC5BE2"/>
    <w:rsid w:val="00DC5C1A"/>
    <w:rsid w:val="00DC6890"/>
    <w:rsid w:val="00DC7551"/>
    <w:rsid w:val="00DC7B22"/>
    <w:rsid w:val="00DE4168"/>
    <w:rsid w:val="00E01109"/>
    <w:rsid w:val="00E051C0"/>
    <w:rsid w:val="00E0570A"/>
    <w:rsid w:val="00E17CD0"/>
    <w:rsid w:val="00E27058"/>
    <w:rsid w:val="00E2798C"/>
    <w:rsid w:val="00E361CF"/>
    <w:rsid w:val="00E43087"/>
    <w:rsid w:val="00E4327B"/>
    <w:rsid w:val="00E473F5"/>
    <w:rsid w:val="00E525A6"/>
    <w:rsid w:val="00E53029"/>
    <w:rsid w:val="00E57CE8"/>
    <w:rsid w:val="00E70833"/>
    <w:rsid w:val="00E71711"/>
    <w:rsid w:val="00E73F66"/>
    <w:rsid w:val="00E80D7B"/>
    <w:rsid w:val="00E873AA"/>
    <w:rsid w:val="00E9164F"/>
    <w:rsid w:val="00E94CB3"/>
    <w:rsid w:val="00E97439"/>
    <w:rsid w:val="00EA2979"/>
    <w:rsid w:val="00EA2F8F"/>
    <w:rsid w:val="00EA3F71"/>
    <w:rsid w:val="00EA671A"/>
    <w:rsid w:val="00EB2645"/>
    <w:rsid w:val="00EF50C5"/>
    <w:rsid w:val="00F042DF"/>
    <w:rsid w:val="00F15EE4"/>
    <w:rsid w:val="00F16D01"/>
    <w:rsid w:val="00F23B56"/>
    <w:rsid w:val="00F23C23"/>
    <w:rsid w:val="00F24744"/>
    <w:rsid w:val="00F27811"/>
    <w:rsid w:val="00F27E85"/>
    <w:rsid w:val="00F30A32"/>
    <w:rsid w:val="00F32D0B"/>
    <w:rsid w:val="00F33449"/>
    <w:rsid w:val="00F470CD"/>
    <w:rsid w:val="00F50CC4"/>
    <w:rsid w:val="00F57CBF"/>
    <w:rsid w:val="00F716B0"/>
    <w:rsid w:val="00F739E6"/>
    <w:rsid w:val="00F750DE"/>
    <w:rsid w:val="00F855E0"/>
    <w:rsid w:val="00F8673D"/>
    <w:rsid w:val="00FA4E18"/>
    <w:rsid w:val="00FB092A"/>
    <w:rsid w:val="00FB2693"/>
    <w:rsid w:val="00FB7839"/>
    <w:rsid w:val="00FC04C7"/>
    <w:rsid w:val="00FC1FE7"/>
    <w:rsid w:val="00FD3ACC"/>
    <w:rsid w:val="00FD3F45"/>
    <w:rsid w:val="00FD634C"/>
    <w:rsid w:val="00FE5D23"/>
    <w:rsid w:val="00FF12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8"/>
    <o:shapelayout v:ext="edit">
      <o:idmap v:ext="edit" data="2"/>
    </o:shapelayout>
  </w:shapeDefaults>
  <w:decimalSymbol w:val=","/>
  <w:listSeparator w:val=";"/>
  <w14:docId w14:val="3882B391"/>
  <w15:chartTrackingRefBased/>
  <w15:docId w15:val="{6124D071-10EE-4FDC-B888-119E0377D5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A548E"/>
    <w:pPr>
      <w:spacing w:line="360" w:lineRule="auto"/>
    </w:pPr>
    <w:rPr>
      <w:rFonts w:ascii="Arial" w:hAnsi="Arial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5C503D"/>
  </w:style>
  <w:style w:type="paragraph" w:styleId="Rodap">
    <w:name w:val="footer"/>
    <w:basedOn w:val="Normal"/>
    <w:link w:val="RodapCarte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ter">
    <w:name w:val="Rodapé Caráter"/>
    <w:basedOn w:val="Tipodeletrapredefinidodopargrafo"/>
    <w:link w:val="Rodap"/>
    <w:uiPriority w:val="99"/>
    <w:rsid w:val="005C503D"/>
  </w:style>
  <w:style w:type="paragraph" w:styleId="PargrafodaLista">
    <w:name w:val="List Paragraph"/>
    <w:basedOn w:val="Normal"/>
    <w:uiPriority w:val="34"/>
    <w:qFormat/>
    <w:rsid w:val="00BA548E"/>
    <w:pPr>
      <w:ind w:left="567" w:hanging="567"/>
    </w:pPr>
  </w:style>
  <w:style w:type="table" w:styleId="TabelacomGrelha">
    <w:name w:val="Table Grid"/>
    <w:basedOn w:val="Tabelanormal"/>
    <w:uiPriority w:val="39"/>
    <w:rsid w:val="00D227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ligao">
    <w:name w:val="Hyperlink"/>
    <w:basedOn w:val="Tipodeletrapredefinidodopargrafo"/>
    <w:uiPriority w:val="99"/>
    <w:unhideWhenUsed/>
    <w:rsid w:val="00873972"/>
    <w:rPr>
      <w:color w:val="0563C1" w:themeColor="hyperlink"/>
      <w:u w:val="single"/>
    </w:rPr>
  </w:style>
  <w:style w:type="character" w:styleId="MenoNoResolvida">
    <w:name w:val="Unresolved Mention"/>
    <w:basedOn w:val="Tipodeletrapredefinidodopargrafo"/>
    <w:uiPriority w:val="99"/>
    <w:semiHidden/>
    <w:unhideWhenUsed/>
    <w:rsid w:val="00873972"/>
    <w:rPr>
      <w:color w:val="605E5C"/>
      <w:shd w:val="clear" w:color="auto" w:fill="E1DFDD"/>
    </w:rPr>
  </w:style>
  <w:style w:type="character" w:styleId="Refdecomentrio">
    <w:name w:val="annotation reference"/>
    <w:basedOn w:val="Tipodeletrapredefinidodopargrafo"/>
    <w:uiPriority w:val="99"/>
    <w:semiHidden/>
    <w:unhideWhenUsed/>
    <w:rsid w:val="00F30A32"/>
    <w:rPr>
      <w:sz w:val="16"/>
      <w:szCs w:val="16"/>
    </w:rPr>
  </w:style>
  <w:style w:type="paragraph" w:styleId="Textodecomentrio">
    <w:name w:val="annotation text"/>
    <w:basedOn w:val="Normal"/>
    <w:link w:val="TextodecomentrioCarter"/>
    <w:uiPriority w:val="99"/>
    <w:unhideWhenUsed/>
    <w:rsid w:val="00F30A32"/>
    <w:pPr>
      <w:spacing w:line="240" w:lineRule="auto"/>
    </w:pPr>
    <w:rPr>
      <w:sz w:val="20"/>
      <w:szCs w:val="20"/>
    </w:rPr>
  </w:style>
  <w:style w:type="character" w:customStyle="1" w:styleId="TextodecomentrioCarter">
    <w:name w:val="Texto de comentário Caráter"/>
    <w:basedOn w:val="Tipodeletrapredefinidodopargrafo"/>
    <w:link w:val="Textodecomentrio"/>
    <w:uiPriority w:val="99"/>
    <w:rsid w:val="00F30A32"/>
    <w:rPr>
      <w:sz w:val="20"/>
      <w:szCs w:val="20"/>
    </w:rPr>
  </w:style>
  <w:style w:type="paragraph" w:styleId="Assuntodecomentrio">
    <w:name w:val="annotation subject"/>
    <w:basedOn w:val="Textodecomentrio"/>
    <w:next w:val="Textodecomentrio"/>
    <w:link w:val="AssuntodecomentrioCarter"/>
    <w:uiPriority w:val="99"/>
    <w:semiHidden/>
    <w:unhideWhenUsed/>
    <w:rsid w:val="00F30A32"/>
    <w:rPr>
      <w:b/>
      <w:bCs/>
    </w:rPr>
  </w:style>
  <w:style w:type="character" w:customStyle="1" w:styleId="AssuntodecomentrioCarter">
    <w:name w:val="Assunto de comentário Caráter"/>
    <w:basedOn w:val="TextodecomentrioCarter"/>
    <w:link w:val="Assuntodecomentrio"/>
    <w:uiPriority w:val="99"/>
    <w:semiHidden/>
    <w:rsid w:val="00F30A32"/>
    <w:rPr>
      <w:b/>
      <w:bCs/>
      <w:sz w:val="20"/>
      <w:szCs w:val="20"/>
    </w:rPr>
  </w:style>
  <w:style w:type="character" w:styleId="Hiperligaovisitada">
    <w:name w:val="FollowedHyperlink"/>
    <w:basedOn w:val="Tipodeletrapredefinidodopargrafo"/>
    <w:uiPriority w:val="99"/>
    <w:semiHidden/>
    <w:unhideWhenUsed/>
    <w:rsid w:val="005A1E98"/>
    <w:rPr>
      <w:color w:val="954F72" w:themeColor="followedHyperlink"/>
      <w:u w:val="single"/>
    </w:rPr>
  </w:style>
  <w:style w:type="paragraph" w:customStyle="1" w:styleId="Alneas">
    <w:name w:val="Alíneas"/>
    <w:basedOn w:val="Normal"/>
    <w:qFormat/>
    <w:rsid w:val="00BE5BDD"/>
    <w:pPr>
      <w:ind w:left="1134" w:hanging="567"/>
      <w:jc w:val="both"/>
    </w:pPr>
    <w:rPr>
      <w:rFonts w:cs="Arial"/>
    </w:rPr>
  </w:style>
  <w:style w:type="paragraph" w:customStyle="1" w:styleId="Alneas2">
    <w:name w:val="Alíneas2"/>
    <w:basedOn w:val="PargrafodaLista"/>
    <w:qFormat/>
    <w:rsid w:val="009656F1"/>
    <w:pPr>
      <w:numPr>
        <w:numId w:val="6"/>
      </w:numPr>
      <w:ind w:left="1588" w:hanging="454"/>
      <w:jc w:val="both"/>
    </w:pPr>
    <w:rPr>
      <w:rFonts w:cs="Arial"/>
    </w:rPr>
  </w:style>
  <w:style w:type="character" w:customStyle="1" w:styleId="MTConvertedEquation">
    <w:name w:val="MTConvertedEquation"/>
    <w:basedOn w:val="Tipodeletrapredefinidodopargrafo"/>
    <w:rsid w:val="006058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footer" Target="footer1.xml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5" Type="http://schemas.openxmlformats.org/officeDocument/2006/relationships/webSettings" Target="webSettings.xml"/><Relationship Id="rId90" Type="http://schemas.openxmlformats.org/officeDocument/2006/relationships/footer" Target="footer2.xml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header" Target="header2.xml"/><Relationship Id="rId9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footer" Target="footer3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header" Target="header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" Type="http://schemas.openxmlformats.org/officeDocument/2006/relationships/image" Target="media/image7.png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5.png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45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44.png"/><Relationship Id="rId2" Type="http://schemas.openxmlformats.org/officeDocument/2006/relationships/image" Target="media/image43.tiff"/><Relationship Id="rId1" Type="http://schemas.openxmlformats.org/officeDocument/2006/relationships/image" Target="media/image42.tiff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44.png"/><Relationship Id="rId2" Type="http://schemas.openxmlformats.org/officeDocument/2006/relationships/image" Target="media/image43.tiff"/><Relationship Id="rId1" Type="http://schemas.openxmlformats.org/officeDocument/2006/relationships/image" Target="media/image42.tif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DDABD7-E517-42A4-93AD-7F176EC24D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7</TotalTime>
  <Pages>4</Pages>
  <Words>538</Words>
  <Characters>2907</Characters>
  <Application>Microsoft Office Word</Application>
  <DocSecurity>0</DocSecurity>
  <Lines>24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Printed>2023-10-12T08:45:00Z</cp:lastPrinted>
  <dcterms:created xsi:type="dcterms:W3CDTF">2023-09-23T15:59:00Z</dcterms:created>
  <dcterms:modified xsi:type="dcterms:W3CDTF">2023-10-12T0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Arial_x000d_
Function=Arial_x000d_
Variable=Arial,I_x000d_
LCGreek=Symbol,I_x000d_
UCGreek=Symbol,I_x000d_
Symbol=Symbol_x000d_
Vector=Arial,B_x000d_
Number=Arial_x000d_
User1=Matematica Std Regular_x000d_
User2=Times New Roman_x000d_
MTExtra=MT Extra_x000d_
_x000d_
[Sizes]_x000d_
Full=11 pt_x000d_
Script=58 %_x000d_
ScriptScrip</vt:lpwstr>
  </property>
  <property fmtid="{D5CDD505-2E9C-101B-9397-08002B2CF9AE}" pid="3" name="MTPreferences 1">
    <vt:lpwstr>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eight=25 %_x000d_
LimDepth=100 %</vt:lpwstr>
  </property>
  <property fmtid="{D5CDD505-2E9C-101B-9397-08002B2CF9AE}" pid="4" name="MTPreferences 2">
    <vt:lpwstr>_x000d_
LimLineSpacing=100 %_x000d_
NumerHeight=35 %_x000d_
DenomDepth=100 %_x000d_
FractBarOver=8 %_x000d_
FractBarThick=5 %_x000d_
SubFractBarThick=2,5 %_x000d_
FractGap=8 %_x000d_
FenceOver=8 %_x000d_
OperSpacing=100 %_x000d_
NonOperSpacing=115 %_x000d_
CharWidth=0 %_x000d_
MinGap=10 %_x000d_
VertRadGap=17 %_x000d_
HorizRadGap=8 %_x000d_
Ra</vt:lpwstr>
  </property>
  <property fmtid="{D5CDD505-2E9C-101B-9397-08002B2CF9AE}" pid="5" name="MTPreferences 3">
    <vt:lpwstr>dWidth=100 %_x000d_
EmbellGap=10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RIAL_11pt.eqp</vt:lpwstr>
  </property>
  <property fmtid="{D5CDD505-2E9C-101B-9397-08002B2CF9AE}" pid="7" name="MTWinEqns">
    <vt:bool>true</vt:bool>
  </property>
</Properties>
</file>